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DE0FC"/>
    <a:srgbClr val="00B6FC"/>
    <a:srgbClr val="E2E2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697" autoAdjust="0"/>
    <p:restoredTop sz="95853"/>
  </p:normalViewPr>
  <p:slideViewPr>
    <p:cSldViewPr snapToGrid="0">
      <p:cViewPr>
        <p:scale>
          <a:sx n="125" d="100"/>
          <a:sy n="125" d="100"/>
        </p:scale>
        <p:origin x="-29" y="-6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11746E3-92F7-1D98-E725-71A8458460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BB95927E-21BD-1748-D398-98DE7B17E4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FE7D89A-04C4-38B6-041A-535EA3437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4EB1298-3408-1822-9E0F-86E5CC1DE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EF78DC8-48F6-385C-4133-F78DB5A61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3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91FB242-4AE6-CBE0-6E04-87E7655E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6656DBA-1A21-0C29-A801-32DFEDF5CA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AB5DF92-DD48-78D7-CAD1-A1162ABE7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CE3E623-859D-8F14-EFAB-07D3C9063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87930FA-511F-7894-3C3E-D0720D629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33308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5430FE0D-C26E-4DF0-A11E-23AF3E43FA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3D51571F-851D-61A1-28A3-870E3BD725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8B01772-07C9-893D-3DEC-710A20B1B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0EF4AB5-F57D-16D0-E2AF-C8D512C52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1B571A91-0714-6178-D26B-763955647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9698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D71893E-532A-33B5-3AE1-49866B203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B64FFBA-0D92-E47D-ABFB-11CDC5470D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43DDF88-4CDC-D96C-A589-692C97EDF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D2DAE558-DF0E-DBAD-50BE-CED5B20E0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5DE60C6-25B8-6AAC-E8B2-C76B60A30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96675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D522F95-D1AF-AFDF-EC69-69A2F6A15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9D997B5-A9E9-8F60-BBB4-BE2DEAFD26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5396449-2AAD-8EB2-91B9-E0A9BC3A7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B39460C3-8785-8498-6BA1-3165DA49E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29E772A-2D8B-4257-2E94-B56E055ED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5816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B487DAF-ABC2-1C3D-8D6A-A8BBC8C5BC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D3FFA99-1F09-0E10-8B24-09E93D5E04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5FCF0255-F667-84EA-442C-70D05D7F8E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57FE5C0-5AEA-08B2-D72E-8F6FD461B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1357C028-06BD-B8D7-4A00-29F33D62B0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48230F01-AF3F-3DC4-DCDF-4594DA190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16173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798EF33-9266-FA27-CAE3-2FDB952B8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DBEE4E5-0C07-57BB-5B73-83C8999F61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D947D804-DE06-6BBD-D771-D5143D356E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48D68250-3AF2-6B34-8333-C7961BE0B7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A87F6934-EF60-B4FF-0053-D0A986995C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5E80A73B-3614-3F54-35D7-3EAE77EC8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03C50640-B940-A2EC-1C3B-C7A6A6964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369FD11D-DA40-AE06-BB42-47BC80621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01832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1DE9D31-E9B3-41B4-8C8F-B0513FE4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AA4DBC92-A7A1-57A1-6BA4-7DA1D9C9C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0FC557A8-BB9A-159F-D5C9-4764D30828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BF291DCA-FF31-E1E3-007B-2C06BFA9E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47622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74CA9E8-6CBB-8166-6A86-3CDA72970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43216F43-409F-4270-F759-3A816CF419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5E79364B-5B7A-BF75-5722-36A468F7E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42335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B652222-683A-AA22-61DC-0566692748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3C2FFE9-15EC-9231-2A8F-8240511695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585AEB0-06DB-FB62-13B8-7F070ACB36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F8F7FF2-8E89-A623-951C-BDD2ABCE8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2DB29436-C66E-E946-31A4-AEB5BA403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28C7C388-F8BE-4F5B-BC3A-DA0F31DA8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318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D0576E1-CD75-0C12-7F0E-52484E20B4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5E6D3631-6561-21BC-3B49-3984806E054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l-GR"/>
              <a:t>Κάντε κλικ στο εικονίδιο για να προσθέσετε εικόνα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34705015-C45D-865C-92D9-3E349AFB20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ACADEC3D-65AE-953F-864A-770FD7205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3536387-B49F-AB40-9C70-80FC3C9F6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C4F1DFBA-AD9C-DC07-3042-6EF8FD07B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58989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ABABE782-E3F2-060B-0637-40D9DD2452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72265A57-6C61-CF4E-A67E-F3DCBB9D3E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F6AB654-FAEE-4F6D-5D11-2C95257E35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AB4B4073-B47E-FC04-BA3D-D652F885D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0DEBD33-F359-CEFA-BBF0-11A3FF0832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6916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emf"/><Relationship Id="rId18" Type="http://schemas.openxmlformats.org/officeDocument/2006/relationships/image" Target="../media/image17.png"/><Relationship Id="rId26" Type="http://schemas.openxmlformats.org/officeDocument/2006/relationships/image" Target="../media/image22.wmf"/><Relationship Id="rId21" Type="http://schemas.openxmlformats.org/officeDocument/2006/relationships/oleObject" Target="../embeddings/oleObject1.bin"/><Relationship Id="rId34" Type="http://schemas.openxmlformats.org/officeDocument/2006/relationships/image" Target="../media/image26.wmf"/><Relationship Id="rId7" Type="http://schemas.openxmlformats.org/officeDocument/2006/relationships/image" Target="../media/image6.emf"/><Relationship Id="rId12" Type="http://schemas.openxmlformats.org/officeDocument/2006/relationships/image" Target="../media/image11.emf"/><Relationship Id="rId17" Type="http://schemas.openxmlformats.org/officeDocument/2006/relationships/image" Target="../media/image16.emf"/><Relationship Id="rId25" Type="http://schemas.openxmlformats.org/officeDocument/2006/relationships/oleObject" Target="../embeddings/oleObject3.bin"/><Relationship Id="rId33" Type="http://schemas.openxmlformats.org/officeDocument/2006/relationships/oleObject" Target="../embeddings/oleObject7.bin"/><Relationship Id="rId38" Type="http://schemas.openxmlformats.org/officeDocument/2006/relationships/image" Target="../media/image29.emf"/><Relationship Id="rId2" Type="http://schemas.openxmlformats.org/officeDocument/2006/relationships/image" Target="../media/image1.emf"/><Relationship Id="rId16" Type="http://schemas.openxmlformats.org/officeDocument/2006/relationships/image" Target="../media/image15.emf"/><Relationship Id="rId20" Type="http://schemas.openxmlformats.org/officeDocument/2006/relationships/image" Target="../media/image19.png"/><Relationship Id="rId29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11" Type="http://schemas.openxmlformats.org/officeDocument/2006/relationships/image" Target="../media/image10.emf"/><Relationship Id="rId24" Type="http://schemas.openxmlformats.org/officeDocument/2006/relationships/image" Target="../media/image21.emf"/><Relationship Id="rId32" Type="http://schemas.openxmlformats.org/officeDocument/2006/relationships/image" Target="../media/image25.wmf"/><Relationship Id="rId37" Type="http://schemas.openxmlformats.org/officeDocument/2006/relationships/image" Target="../media/image28.emf"/><Relationship Id="rId5" Type="http://schemas.openxmlformats.org/officeDocument/2006/relationships/image" Target="../media/image4.emf"/><Relationship Id="rId15" Type="http://schemas.openxmlformats.org/officeDocument/2006/relationships/image" Target="../media/image14.emf"/><Relationship Id="rId23" Type="http://schemas.openxmlformats.org/officeDocument/2006/relationships/oleObject" Target="../embeddings/oleObject2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10" Type="http://schemas.openxmlformats.org/officeDocument/2006/relationships/image" Target="../media/image9.emf"/><Relationship Id="rId19" Type="http://schemas.openxmlformats.org/officeDocument/2006/relationships/image" Target="../media/image18.png"/><Relationship Id="rId31" Type="http://schemas.openxmlformats.org/officeDocument/2006/relationships/oleObject" Target="../embeddings/oleObject6.bin"/><Relationship Id="rId4" Type="http://schemas.openxmlformats.org/officeDocument/2006/relationships/image" Target="../media/image3.emf"/><Relationship Id="rId9" Type="http://schemas.openxmlformats.org/officeDocument/2006/relationships/image" Target="../media/image8.emf"/><Relationship Id="rId14" Type="http://schemas.openxmlformats.org/officeDocument/2006/relationships/image" Target="../media/image13.e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4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8.bin"/><Relationship Id="rId8" Type="http://schemas.openxmlformats.org/officeDocument/2006/relationships/image" Target="../media/image7.emf"/><Relationship Id="rId3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emf"/><Relationship Id="rId7" Type="http://schemas.openxmlformats.org/officeDocument/2006/relationships/image" Target="../media/image3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7.emf"/><Relationship Id="rId4" Type="http://schemas.openxmlformats.org/officeDocument/2006/relationships/image" Target="../media/image31.png"/><Relationship Id="rId9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18F7F2BE-0259-C1BE-455D-75B6592C9EEB}"/>
              </a:ext>
            </a:extLst>
          </p:cNvPr>
          <p:cNvSpPr/>
          <p:nvPr/>
        </p:nvSpPr>
        <p:spPr>
          <a:xfrm>
            <a:off x="6763838" y="43079"/>
            <a:ext cx="1902542" cy="126324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35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479A911-F20B-8279-CE52-FD0B43263E77}"/>
              </a:ext>
            </a:extLst>
          </p:cNvPr>
          <p:cNvSpPr txBox="1"/>
          <p:nvPr/>
        </p:nvSpPr>
        <p:spPr>
          <a:xfrm>
            <a:off x="851721" y="1920363"/>
            <a:ext cx="5051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350" dirty="0"/>
              <a:t> </a:t>
            </a:r>
          </a:p>
        </p:txBody>
      </p:sp>
      <p:pic>
        <p:nvPicPr>
          <p:cNvPr id="32" name="Εικόνα 31">
            <a:extLst>
              <a:ext uri="{FF2B5EF4-FFF2-40B4-BE49-F238E27FC236}">
                <a16:creationId xmlns:a16="http://schemas.microsoft.com/office/drawing/2014/main" id="{B2913385-6C26-A122-37C8-D7D647F2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255861"/>
            <a:ext cx="811530" cy="160020"/>
          </a:xfrm>
          <a:prstGeom prst="rect">
            <a:avLst/>
          </a:prstGeom>
        </p:spPr>
      </p:pic>
      <p:pic>
        <p:nvPicPr>
          <p:cNvPr id="34" name="Εικόνα 33">
            <a:extLst>
              <a:ext uri="{FF2B5EF4-FFF2-40B4-BE49-F238E27FC236}">
                <a16:creationId xmlns:a16="http://schemas.microsoft.com/office/drawing/2014/main" id="{0964A9F7-ABD9-4169-4A01-7F028E9914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925" y="821279"/>
            <a:ext cx="131445" cy="628650"/>
          </a:xfrm>
          <a:prstGeom prst="rect">
            <a:avLst/>
          </a:prstGeom>
        </p:spPr>
      </p:pic>
      <p:pic>
        <p:nvPicPr>
          <p:cNvPr id="36" name="Εικόνα 35">
            <a:extLst>
              <a:ext uri="{FF2B5EF4-FFF2-40B4-BE49-F238E27FC236}">
                <a16:creationId xmlns:a16="http://schemas.microsoft.com/office/drawing/2014/main" id="{77BB7CF6-FF3B-8F55-A7F8-A143576938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005" y="833591"/>
            <a:ext cx="131445" cy="593850"/>
          </a:xfrm>
          <a:prstGeom prst="rect">
            <a:avLst/>
          </a:prstGeom>
        </p:spPr>
      </p:pic>
      <p:pic>
        <p:nvPicPr>
          <p:cNvPr id="38" name="Εικόνα 37">
            <a:extLst>
              <a:ext uri="{FF2B5EF4-FFF2-40B4-BE49-F238E27FC236}">
                <a16:creationId xmlns:a16="http://schemas.microsoft.com/office/drawing/2014/main" id="{B2825742-0994-1581-811C-B9CD0FBECF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9711" y="829441"/>
            <a:ext cx="139685" cy="605535"/>
          </a:xfrm>
          <a:prstGeom prst="rect">
            <a:avLst/>
          </a:prstGeom>
        </p:spPr>
      </p:pic>
      <p:pic>
        <p:nvPicPr>
          <p:cNvPr id="42" name="Εικόνα 41">
            <a:extLst>
              <a:ext uri="{FF2B5EF4-FFF2-40B4-BE49-F238E27FC236}">
                <a16:creationId xmlns:a16="http://schemas.microsoft.com/office/drawing/2014/main" id="{ABB350FB-3370-ED56-14A8-05AA3D55F0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5768" y="2051128"/>
            <a:ext cx="588645" cy="402908"/>
          </a:xfrm>
          <a:prstGeom prst="rect">
            <a:avLst/>
          </a:prstGeom>
        </p:spPr>
      </p:pic>
      <p:pic>
        <p:nvPicPr>
          <p:cNvPr id="44" name="Εικόνα 43">
            <a:extLst>
              <a:ext uri="{FF2B5EF4-FFF2-40B4-BE49-F238E27FC236}">
                <a16:creationId xmlns:a16="http://schemas.microsoft.com/office/drawing/2014/main" id="{4DA9E8E9-1107-C751-927E-2E8C297847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646" y="2591743"/>
            <a:ext cx="408529" cy="343535"/>
          </a:xfrm>
          <a:prstGeom prst="rect">
            <a:avLst/>
          </a:prstGeom>
        </p:spPr>
      </p:pic>
      <p:pic>
        <p:nvPicPr>
          <p:cNvPr id="46" name="Εικόνα 45">
            <a:extLst>
              <a:ext uri="{FF2B5EF4-FFF2-40B4-BE49-F238E27FC236}">
                <a16:creationId xmlns:a16="http://schemas.microsoft.com/office/drawing/2014/main" id="{A74B7CF6-4BAD-684E-ED7A-C68DCA422B6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555" y="1615440"/>
            <a:ext cx="108585" cy="108585"/>
          </a:xfrm>
          <a:prstGeom prst="rect">
            <a:avLst/>
          </a:prstGeom>
        </p:spPr>
      </p:pic>
      <p:pic>
        <p:nvPicPr>
          <p:cNvPr id="48" name="Εικόνα 47">
            <a:extLst>
              <a:ext uri="{FF2B5EF4-FFF2-40B4-BE49-F238E27FC236}">
                <a16:creationId xmlns:a16="http://schemas.microsoft.com/office/drawing/2014/main" id="{57A114AA-A438-0DF4-9F29-FFB12AAA459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2302" y="1426036"/>
            <a:ext cx="114300" cy="120015"/>
          </a:xfrm>
          <a:prstGeom prst="rect">
            <a:avLst/>
          </a:prstGeom>
        </p:spPr>
      </p:pic>
      <p:pic>
        <p:nvPicPr>
          <p:cNvPr id="56" name="Εικόνα 55">
            <a:extLst>
              <a:ext uri="{FF2B5EF4-FFF2-40B4-BE49-F238E27FC236}">
                <a16:creationId xmlns:a16="http://schemas.microsoft.com/office/drawing/2014/main" id="{C0CB0E74-1436-5E09-FB23-28D9518D67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7831" y="3095396"/>
            <a:ext cx="305547" cy="313588"/>
          </a:xfrm>
          <a:prstGeom prst="rect">
            <a:avLst/>
          </a:prstGeom>
        </p:spPr>
      </p:pic>
      <p:pic>
        <p:nvPicPr>
          <p:cNvPr id="58" name="Εικόνα 57">
            <a:extLst>
              <a:ext uri="{FF2B5EF4-FFF2-40B4-BE49-F238E27FC236}">
                <a16:creationId xmlns:a16="http://schemas.microsoft.com/office/drawing/2014/main" id="{25D0EB06-C3A6-2543-B2A5-41210B3E3BA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4850" y="1117283"/>
            <a:ext cx="251817" cy="268605"/>
          </a:xfrm>
          <a:prstGeom prst="rect">
            <a:avLst/>
          </a:prstGeom>
        </p:spPr>
      </p:pic>
      <p:pic>
        <p:nvPicPr>
          <p:cNvPr id="60" name="Εικόνα 59">
            <a:extLst>
              <a:ext uri="{FF2B5EF4-FFF2-40B4-BE49-F238E27FC236}">
                <a16:creationId xmlns:a16="http://schemas.microsoft.com/office/drawing/2014/main" id="{E3CC97F7-960E-7D12-F5DC-43359FC007F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0498" y="833591"/>
            <a:ext cx="262890" cy="262890"/>
          </a:xfrm>
          <a:prstGeom prst="rect">
            <a:avLst/>
          </a:prstGeom>
        </p:spPr>
      </p:pic>
      <p:sp>
        <p:nvSpPr>
          <p:cNvPr id="49" name="Τόξο 48">
            <a:extLst>
              <a:ext uri="{FF2B5EF4-FFF2-40B4-BE49-F238E27FC236}">
                <a16:creationId xmlns:a16="http://schemas.microsoft.com/office/drawing/2014/main" id="{B793F7B2-9374-0C93-6D5D-69408398F6F9}"/>
              </a:ext>
            </a:extLst>
          </p:cNvPr>
          <p:cNvSpPr/>
          <p:nvPr/>
        </p:nvSpPr>
        <p:spPr>
          <a:xfrm>
            <a:off x="194850" y="3576542"/>
            <a:ext cx="588645" cy="610561"/>
          </a:xfrm>
          <a:prstGeom prst="arc">
            <a:avLst>
              <a:gd name="adj1" fmla="val 11104016"/>
              <a:gd name="adj2" fmla="val 485264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sz="1350"/>
          </a:p>
        </p:txBody>
      </p:sp>
      <p:sp>
        <p:nvSpPr>
          <p:cNvPr id="51" name="Τόξο 50">
            <a:extLst>
              <a:ext uri="{FF2B5EF4-FFF2-40B4-BE49-F238E27FC236}">
                <a16:creationId xmlns:a16="http://schemas.microsoft.com/office/drawing/2014/main" id="{2BF584A1-3E57-D6C1-A0D3-82FF016E3CE4}"/>
              </a:ext>
            </a:extLst>
          </p:cNvPr>
          <p:cNvSpPr/>
          <p:nvPr/>
        </p:nvSpPr>
        <p:spPr>
          <a:xfrm rot="5400000">
            <a:off x="993548" y="3302195"/>
            <a:ext cx="819284" cy="763962"/>
          </a:xfrm>
          <a:prstGeom prst="arc">
            <a:avLst>
              <a:gd name="adj1" fmla="val 16778252"/>
              <a:gd name="adj2" fmla="val 485264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sz="1350"/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C4416B60-0EA7-1921-CA93-C9552020890D}"/>
              </a:ext>
            </a:extLst>
          </p:cNvPr>
          <p:cNvSpPr/>
          <p:nvPr/>
        </p:nvSpPr>
        <p:spPr>
          <a:xfrm>
            <a:off x="161925" y="2197363"/>
            <a:ext cx="271463" cy="230426"/>
          </a:xfrm>
          <a:prstGeom prst="rect">
            <a:avLst/>
          </a:prstGeom>
          <a:ln w="12700"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350"/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707D61D7-25B1-4072-B29D-64023F0AAB67}"/>
              </a:ext>
            </a:extLst>
          </p:cNvPr>
          <p:cNvSpPr/>
          <p:nvPr/>
        </p:nvSpPr>
        <p:spPr>
          <a:xfrm>
            <a:off x="200025" y="1829743"/>
            <a:ext cx="233987" cy="230426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350"/>
          </a:p>
        </p:txBody>
      </p:sp>
      <p:sp>
        <p:nvSpPr>
          <p:cNvPr id="12" name="Έλλειψη 11">
            <a:extLst>
              <a:ext uri="{FF2B5EF4-FFF2-40B4-BE49-F238E27FC236}">
                <a16:creationId xmlns:a16="http://schemas.microsoft.com/office/drawing/2014/main" id="{577F6263-8CAD-3643-BB8B-3D5A1533F377}"/>
              </a:ext>
            </a:extLst>
          </p:cNvPr>
          <p:cNvSpPr/>
          <p:nvPr/>
        </p:nvSpPr>
        <p:spPr>
          <a:xfrm>
            <a:off x="119374" y="2564982"/>
            <a:ext cx="395288" cy="349864"/>
          </a:xfrm>
          <a:prstGeom prst="ellipse">
            <a:avLst/>
          </a:prstGeom>
          <a:ln w="6350"/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350"/>
          </a:p>
        </p:txBody>
      </p:sp>
      <p:sp>
        <p:nvSpPr>
          <p:cNvPr id="14" name="Πίτα 13">
            <a:extLst>
              <a:ext uri="{FF2B5EF4-FFF2-40B4-BE49-F238E27FC236}">
                <a16:creationId xmlns:a16="http://schemas.microsoft.com/office/drawing/2014/main" id="{05ADD994-D894-178C-F408-B4E0889E82DA}"/>
              </a:ext>
            </a:extLst>
          </p:cNvPr>
          <p:cNvSpPr/>
          <p:nvPr/>
        </p:nvSpPr>
        <p:spPr>
          <a:xfrm>
            <a:off x="117399" y="3007476"/>
            <a:ext cx="473485" cy="416960"/>
          </a:xfrm>
          <a:prstGeom prst="pie">
            <a:avLst>
              <a:gd name="adj1" fmla="val 0"/>
              <a:gd name="adj2" fmla="val 16199994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350">
              <a:solidFill>
                <a:schemeClr val="tx1"/>
              </a:solidFill>
            </a:endParaRPr>
          </a:p>
        </p:txBody>
      </p:sp>
      <p:cxnSp>
        <p:nvCxnSpPr>
          <p:cNvPr id="18" name="Ευθύγραμμο βέλος σύνδεσης 17">
            <a:extLst>
              <a:ext uri="{FF2B5EF4-FFF2-40B4-BE49-F238E27FC236}">
                <a16:creationId xmlns:a16="http://schemas.microsoft.com/office/drawing/2014/main" id="{4FA705A8-8917-7B9E-3BF4-6D9531425678}"/>
              </a:ext>
            </a:extLst>
          </p:cNvPr>
          <p:cNvCxnSpPr/>
          <p:nvPr/>
        </p:nvCxnSpPr>
        <p:spPr>
          <a:xfrm>
            <a:off x="1412561" y="589238"/>
            <a:ext cx="33608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>
            <a:extLst>
              <a:ext uri="{FF2B5EF4-FFF2-40B4-BE49-F238E27FC236}">
                <a16:creationId xmlns:a16="http://schemas.microsoft.com/office/drawing/2014/main" id="{713D8419-0423-EFA1-A556-A83252D01940}"/>
              </a:ext>
            </a:extLst>
          </p:cNvPr>
          <p:cNvCxnSpPr>
            <a:cxnSpLocks/>
          </p:cNvCxnSpPr>
          <p:nvPr/>
        </p:nvCxnSpPr>
        <p:spPr>
          <a:xfrm rot="5400000">
            <a:off x="1625414" y="568221"/>
            <a:ext cx="336089" cy="0"/>
          </a:xfrm>
          <a:prstGeom prst="straightConnector1">
            <a:avLst/>
          </a:prstGeom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2" name="Ευθεία γραμμή σύνδεσης 21">
            <a:extLst>
              <a:ext uri="{FF2B5EF4-FFF2-40B4-BE49-F238E27FC236}">
                <a16:creationId xmlns:a16="http://schemas.microsoft.com/office/drawing/2014/main" id="{CC7442D9-85B7-0193-B351-710CA89E6D14}"/>
              </a:ext>
            </a:extLst>
          </p:cNvPr>
          <p:cNvCxnSpPr>
            <a:cxnSpLocks/>
          </p:cNvCxnSpPr>
          <p:nvPr/>
        </p:nvCxnSpPr>
        <p:spPr>
          <a:xfrm>
            <a:off x="1469998" y="1074881"/>
            <a:ext cx="542975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25" name="Εικόνα 24">
            <a:extLst>
              <a:ext uri="{FF2B5EF4-FFF2-40B4-BE49-F238E27FC236}">
                <a16:creationId xmlns:a16="http://schemas.microsoft.com/office/drawing/2014/main" id="{A8EF0D4E-5937-3F95-3295-9731E5057F8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3003" y="577103"/>
            <a:ext cx="1052409" cy="191274"/>
          </a:xfrm>
          <a:prstGeom prst="rect">
            <a:avLst/>
          </a:prstGeom>
        </p:spPr>
      </p:pic>
      <p:pic>
        <p:nvPicPr>
          <p:cNvPr id="53" name="Εικόνα 52">
            <a:extLst>
              <a:ext uri="{FF2B5EF4-FFF2-40B4-BE49-F238E27FC236}">
                <a16:creationId xmlns:a16="http://schemas.microsoft.com/office/drawing/2014/main" id="{4E6BE9D7-1711-01C1-0603-AFFF5A7112B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53444" y="4472604"/>
            <a:ext cx="1249592" cy="677824"/>
          </a:xfrm>
          <a:prstGeom prst="rect">
            <a:avLst/>
          </a:prstGeom>
        </p:spPr>
      </p:pic>
      <p:pic>
        <p:nvPicPr>
          <p:cNvPr id="61" name="Εικόνα 60">
            <a:extLst>
              <a:ext uri="{FF2B5EF4-FFF2-40B4-BE49-F238E27FC236}">
                <a16:creationId xmlns:a16="http://schemas.microsoft.com/office/drawing/2014/main" id="{3A5575D5-56B4-DAE3-9427-6C906E05D83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07109" y="4690633"/>
            <a:ext cx="221282" cy="553206"/>
          </a:xfrm>
          <a:prstGeom prst="rect">
            <a:avLst/>
          </a:prstGeom>
        </p:spPr>
      </p:pic>
      <p:pic>
        <p:nvPicPr>
          <p:cNvPr id="65" name="Εικόνα 64">
            <a:extLst>
              <a:ext uri="{FF2B5EF4-FFF2-40B4-BE49-F238E27FC236}">
                <a16:creationId xmlns:a16="http://schemas.microsoft.com/office/drawing/2014/main" id="{4C143F7A-4E87-00CB-7A00-73A45E25DD0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24550" y="4653852"/>
            <a:ext cx="217170" cy="531495"/>
          </a:xfrm>
          <a:prstGeom prst="rect">
            <a:avLst/>
          </a:prstGeom>
        </p:spPr>
      </p:pic>
      <p:cxnSp>
        <p:nvCxnSpPr>
          <p:cNvPr id="41" name="Ευθεία γραμμή σύνδεσης 40">
            <a:extLst>
              <a:ext uri="{FF2B5EF4-FFF2-40B4-BE49-F238E27FC236}">
                <a16:creationId xmlns:a16="http://schemas.microsoft.com/office/drawing/2014/main" id="{714EBB77-14EF-4F86-9D4B-EE85CDC6B439}"/>
              </a:ext>
            </a:extLst>
          </p:cNvPr>
          <p:cNvCxnSpPr>
            <a:cxnSpLocks/>
          </p:cNvCxnSpPr>
          <p:nvPr/>
        </p:nvCxnSpPr>
        <p:spPr>
          <a:xfrm>
            <a:off x="1459915" y="952654"/>
            <a:ext cx="5339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Ευθύγραμμο βέλος σύνδεσης 100">
            <a:extLst>
              <a:ext uri="{FF2B5EF4-FFF2-40B4-BE49-F238E27FC236}">
                <a16:creationId xmlns:a16="http://schemas.microsoft.com/office/drawing/2014/main" id="{AB65C901-362E-D095-439C-9BD38320F08D}"/>
              </a:ext>
            </a:extLst>
          </p:cNvPr>
          <p:cNvCxnSpPr/>
          <p:nvPr/>
        </p:nvCxnSpPr>
        <p:spPr>
          <a:xfrm>
            <a:off x="1459915" y="1283936"/>
            <a:ext cx="59773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Εικόνα 27">
            <a:extLst>
              <a:ext uri="{FF2B5EF4-FFF2-40B4-BE49-F238E27FC236}">
                <a16:creationId xmlns:a16="http://schemas.microsoft.com/office/drawing/2014/main" id="{5D2CF5DE-9D7E-39C8-895A-55E302D5722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97871" y="434568"/>
            <a:ext cx="51435" cy="514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12DAA04-2545-4708-1E62-2FA18CD5BD5F}"/>
                  </a:ext>
                </a:extLst>
              </p:cNvPr>
              <p:cNvSpPr txBox="1"/>
              <p:nvPr/>
            </p:nvSpPr>
            <p:spPr>
              <a:xfrm>
                <a:off x="1993869" y="270720"/>
                <a:ext cx="92589" cy="1424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825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825" i="1">
                              <a:latin typeface="Cambria Math" panose="02040503050406030204" pitchFamily="18" charset="0"/>
                            </a:rPr>
                            <m:t>𝛣</m:t>
                          </m:r>
                        </m:e>
                      </m:acc>
                    </m:oMath>
                  </m:oMathPara>
                </a14:m>
                <a:endParaRPr lang="el-GR" sz="825" i="1" dirty="0"/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12DAA04-2545-4708-1E62-2FA18CD5B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869" y="270720"/>
                <a:ext cx="92589" cy="142475"/>
              </a:xfrm>
              <a:prstGeom prst="rect">
                <a:avLst/>
              </a:prstGeom>
              <a:blipFill>
                <a:blip r:embed="rId18"/>
                <a:stretch>
                  <a:fillRect l="-26667" r="-26667" b="-41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TextBox 114">
            <a:extLst>
              <a:ext uri="{FF2B5EF4-FFF2-40B4-BE49-F238E27FC236}">
                <a16:creationId xmlns:a16="http://schemas.microsoft.com/office/drawing/2014/main" id="{260CC236-1F46-203A-46BB-293C99DD4B30}"/>
              </a:ext>
            </a:extLst>
          </p:cNvPr>
          <p:cNvSpPr txBox="1"/>
          <p:nvPr/>
        </p:nvSpPr>
        <p:spPr>
          <a:xfrm>
            <a:off x="1098842" y="217410"/>
            <a:ext cx="166664" cy="219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8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C4BB295F-09AF-E22A-7195-AB18BDE21886}"/>
              </a:ext>
            </a:extLst>
          </p:cNvPr>
          <p:cNvSpPr txBox="1"/>
          <p:nvPr/>
        </p:nvSpPr>
        <p:spPr>
          <a:xfrm>
            <a:off x="1299079" y="219673"/>
            <a:ext cx="597731" cy="219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8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γάλο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BABC46F-E857-5371-D7D7-B9478DA91C77}"/>
                  </a:ext>
                </a:extLst>
              </p:cNvPr>
              <p:cNvSpPr txBox="1"/>
              <p:nvPr/>
            </p:nvSpPr>
            <p:spPr>
              <a:xfrm>
                <a:off x="2116285" y="270720"/>
                <a:ext cx="89063" cy="1424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825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825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l-GR" sz="825" i="1" dirty="0"/>
              </a:p>
            </p:txBody>
          </p:sp>
        </mc:Choice>
        <mc:Fallback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BABC46F-E857-5371-D7D7-B9478DA91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285" y="270720"/>
                <a:ext cx="89063" cy="142475"/>
              </a:xfrm>
              <a:prstGeom prst="rect">
                <a:avLst/>
              </a:prstGeom>
              <a:blipFill>
                <a:blip r:embed="rId19"/>
                <a:stretch>
                  <a:fillRect l="-26667" t="-41667" r="-113333" b="-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968DF78-9E5D-C6BC-4786-06107568E116}"/>
                  </a:ext>
                </a:extLst>
              </p:cNvPr>
              <p:cNvSpPr txBox="1"/>
              <p:nvPr/>
            </p:nvSpPr>
            <p:spPr>
              <a:xfrm>
                <a:off x="2226165" y="287263"/>
                <a:ext cx="120289" cy="1269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825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l-GR" sz="825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825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</m:acc>
                        </m:e>
                        <m:sub>
                          <m:r>
                            <a:rPr lang="el-GR" sz="825" i="1">
                              <a:latin typeface="Cambria Math" panose="02040503050406030204" pitchFamily="18" charset="0"/>
                            </a:rPr>
                            <m:t>𝜊</m:t>
                          </m:r>
                        </m:sub>
                      </m:sSub>
                    </m:oMath>
                  </m:oMathPara>
                </a14:m>
                <a:endParaRPr lang="el-GR" sz="825" i="1" dirty="0"/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968DF78-9E5D-C6BC-4786-06107568E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165" y="287263"/>
                <a:ext cx="120289" cy="126958"/>
              </a:xfrm>
              <a:prstGeom prst="rect">
                <a:avLst/>
              </a:prstGeom>
              <a:blipFill>
                <a:blip r:embed="rId20"/>
                <a:stretch>
                  <a:fillRect l="-30000" t="-47619" r="-75000" b="-2381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0" name="Αντικείμενο 119">
            <a:extLst>
              <a:ext uri="{FF2B5EF4-FFF2-40B4-BE49-F238E27FC236}">
                <a16:creationId xmlns:a16="http://schemas.microsoft.com/office/drawing/2014/main" id="{32D97EAC-7BB4-0A3E-5494-8C34E73B2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94213"/>
              </p:ext>
            </p:extLst>
          </p:nvPr>
        </p:nvGraphicFramePr>
        <p:xfrm>
          <a:off x="1953691" y="484455"/>
          <a:ext cx="146447" cy="17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4788" imgH="239252" progId="Equation.DSMT4">
                  <p:embed/>
                </p:oleObj>
              </mc:Choice>
              <mc:Fallback>
                <p:oleObj name="Equation" r:id="rId21" imgW="194788" imgH="2392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53691" y="484455"/>
                        <a:ext cx="146447" cy="179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Αντικείμενο 120">
            <a:extLst>
              <a:ext uri="{FF2B5EF4-FFF2-40B4-BE49-F238E27FC236}">
                <a16:creationId xmlns:a16="http://schemas.microsoft.com/office/drawing/2014/main" id="{F72D43B0-36CE-4CF8-88D2-B6AA7E75B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09340"/>
              </p:ext>
            </p:extLst>
          </p:nvPr>
        </p:nvGraphicFramePr>
        <p:xfrm>
          <a:off x="2102470" y="489715"/>
          <a:ext cx="157163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9674" imgH="299065" progId="Equation.DSMT4">
                  <p:embed/>
                </p:oleObj>
              </mc:Choice>
              <mc:Fallback>
                <p:oleObj name="Equation" r:id="rId23" imgW="209674" imgH="2990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02470" y="489715"/>
                        <a:ext cx="157163" cy="22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Αντικείμενο 121">
            <a:extLst>
              <a:ext uri="{FF2B5EF4-FFF2-40B4-BE49-F238E27FC236}">
                <a16:creationId xmlns:a16="http://schemas.microsoft.com/office/drawing/2014/main" id="{7E43F0F2-9235-199F-04BA-EC04A48B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01041"/>
              </p:ext>
            </p:extLst>
          </p:nvPr>
        </p:nvGraphicFramePr>
        <p:xfrm>
          <a:off x="2671238" y="516179"/>
          <a:ext cx="10477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120" name="Αντικείμενο 119">
                        <a:extLst>
                          <a:ext uri="{FF2B5EF4-FFF2-40B4-BE49-F238E27FC236}">
                            <a16:creationId xmlns:a16="http://schemas.microsoft.com/office/drawing/2014/main" id="{32D97EAC-7BB4-0A3E-5494-8C34E73B2F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71238" y="516179"/>
                        <a:ext cx="104775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Αντικείμενο 122">
            <a:extLst>
              <a:ext uri="{FF2B5EF4-FFF2-40B4-BE49-F238E27FC236}">
                <a16:creationId xmlns:a16="http://schemas.microsoft.com/office/drawing/2014/main" id="{E30F229C-E14F-5D11-A1C3-86A46DAFB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4937"/>
              </p:ext>
            </p:extLst>
          </p:nvPr>
        </p:nvGraphicFramePr>
        <p:xfrm>
          <a:off x="1834898" y="511416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880" imgH="190440" progId="Equation.DSMT4">
                  <p:embed/>
                </p:oleObj>
              </mc:Choice>
              <mc:Fallback>
                <p:oleObj name="Equation" r:id="rId27" imgW="164880" imgH="190440" progId="Equation.DSMT4">
                  <p:embed/>
                  <p:pic>
                    <p:nvPicPr>
                      <p:cNvPr id="122" name="Αντικείμενο 121">
                        <a:extLst>
                          <a:ext uri="{FF2B5EF4-FFF2-40B4-BE49-F238E27FC236}">
                            <a16:creationId xmlns:a16="http://schemas.microsoft.com/office/drawing/2014/main" id="{7E43F0F2-9235-199F-04BA-EC04A48B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34898" y="511416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Αντικείμενο 123">
            <a:extLst>
              <a:ext uri="{FF2B5EF4-FFF2-40B4-BE49-F238E27FC236}">
                <a16:creationId xmlns:a16="http://schemas.microsoft.com/office/drawing/2014/main" id="{110C559B-B665-5275-8EE9-A06B2E4A3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58014"/>
              </p:ext>
            </p:extLst>
          </p:nvPr>
        </p:nvGraphicFramePr>
        <p:xfrm>
          <a:off x="2237289" y="511416"/>
          <a:ext cx="1428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40" imgH="203040" progId="Equation.DSMT4">
                  <p:embed/>
                </p:oleObj>
              </mc:Choice>
              <mc:Fallback>
                <p:oleObj name="Equation" r:id="rId29" imgW="190440" imgH="203040" progId="Equation.DSMT4">
                  <p:embed/>
                  <p:pic>
                    <p:nvPicPr>
                      <p:cNvPr id="123" name="Αντικείμενο 122">
                        <a:extLst>
                          <a:ext uri="{FF2B5EF4-FFF2-40B4-BE49-F238E27FC236}">
                            <a16:creationId xmlns:a16="http://schemas.microsoft.com/office/drawing/2014/main" id="{E30F229C-E14F-5D11-A1C3-86A46DAFB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37289" y="511416"/>
                        <a:ext cx="142875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Αντικείμενο 124">
            <a:extLst>
              <a:ext uri="{FF2B5EF4-FFF2-40B4-BE49-F238E27FC236}">
                <a16:creationId xmlns:a16="http://schemas.microsoft.com/office/drawing/2014/main" id="{331093E5-0AE1-4C68-469F-3A8E79596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56442"/>
              </p:ext>
            </p:extLst>
          </p:nvPr>
        </p:nvGraphicFramePr>
        <p:xfrm>
          <a:off x="2508398" y="520941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177480" progId="Equation.DSMT4">
                  <p:embed/>
                </p:oleObj>
              </mc:Choice>
              <mc:Fallback>
                <p:oleObj name="Equation" r:id="rId31" imgW="152280" imgH="177480" progId="Equation.DSMT4">
                  <p:embed/>
                  <p:pic>
                    <p:nvPicPr>
                      <p:cNvPr id="124" name="Αντικείμενο 123">
                        <a:extLst>
                          <a:ext uri="{FF2B5EF4-FFF2-40B4-BE49-F238E27FC236}">
                            <a16:creationId xmlns:a16="http://schemas.microsoft.com/office/drawing/2014/main" id="{110C559B-B665-5275-8EE9-A06B2E4A3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508398" y="520941"/>
                        <a:ext cx="114300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Αντικείμενο 125">
            <a:extLst>
              <a:ext uri="{FF2B5EF4-FFF2-40B4-BE49-F238E27FC236}">
                <a16:creationId xmlns:a16="http://schemas.microsoft.com/office/drawing/2014/main" id="{BFCDD45B-672A-F120-50CC-9303C8649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13544"/>
              </p:ext>
            </p:extLst>
          </p:nvPr>
        </p:nvGraphicFramePr>
        <p:xfrm>
          <a:off x="2781217" y="511416"/>
          <a:ext cx="9525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122" name="Αντικείμενο 121">
                        <a:extLst>
                          <a:ext uri="{FF2B5EF4-FFF2-40B4-BE49-F238E27FC236}">
                            <a16:creationId xmlns:a16="http://schemas.microsoft.com/office/drawing/2014/main" id="{7E43F0F2-9235-199F-04BA-EC04A48B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81217" y="511416"/>
                        <a:ext cx="95250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Αντικείμενο 126">
            <a:extLst>
              <a:ext uri="{FF2B5EF4-FFF2-40B4-BE49-F238E27FC236}">
                <a16:creationId xmlns:a16="http://schemas.microsoft.com/office/drawing/2014/main" id="{66F58808-D5F5-FD90-FC11-11909F60E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107017"/>
              </p:ext>
            </p:extLst>
          </p:nvPr>
        </p:nvGraphicFramePr>
        <p:xfrm>
          <a:off x="2387211" y="516332"/>
          <a:ext cx="1047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" imgH="203040" progId="Equation.DSMT4">
                  <p:embed/>
                </p:oleObj>
              </mc:Choice>
              <mc:Fallback>
                <p:oleObj name="Equation" r:id="rId35" imgW="139680" imgH="203040" progId="Equation.DSMT4">
                  <p:embed/>
                  <p:pic>
                    <p:nvPicPr>
                      <p:cNvPr id="124" name="Αντικείμενο 123">
                        <a:extLst>
                          <a:ext uri="{FF2B5EF4-FFF2-40B4-BE49-F238E27FC236}">
                            <a16:creationId xmlns:a16="http://schemas.microsoft.com/office/drawing/2014/main" id="{110C559B-B665-5275-8EE9-A06B2E4A3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387211" y="516332"/>
                        <a:ext cx="104775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9" name="Εικόνα 128">
            <a:extLst>
              <a:ext uri="{FF2B5EF4-FFF2-40B4-BE49-F238E27FC236}">
                <a16:creationId xmlns:a16="http://schemas.microsoft.com/office/drawing/2014/main" id="{6EBF89CF-A86F-65AD-1C19-76C162BA3676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62201" y="3188489"/>
            <a:ext cx="417195" cy="91440"/>
          </a:xfrm>
          <a:prstGeom prst="rect">
            <a:avLst/>
          </a:prstGeom>
        </p:spPr>
      </p:pic>
      <p:cxnSp>
        <p:nvCxnSpPr>
          <p:cNvPr id="59" name="Ευθεία γραμμή σύνδεσης 58">
            <a:extLst>
              <a:ext uri="{FF2B5EF4-FFF2-40B4-BE49-F238E27FC236}">
                <a16:creationId xmlns:a16="http://schemas.microsoft.com/office/drawing/2014/main" id="{11940EC1-EBCA-2595-5643-FBC0AD6C8D05}"/>
              </a:ext>
            </a:extLst>
          </p:cNvPr>
          <p:cNvCxnSpPr>
            <a:cxnSpLocks/>
          </p:cNvCxnSpPr>
          <p:nvPr/>
        </p:nvCxnSpPr>
        <p:spPr>
          <a:xfrm>
            <a:off x="1469998" y="833591"/>
            <a:ext cx="523871" cy="0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Ευθύγραμμο βέλος σύνδεσης 67">
            <a:extLst>
              <a:ext uri="{FF2B5EF4-FFF2-40B4-BE49-F238E27FC236}">
                <a16:creationId xmlns:a16="http://schemas.microsoft.com/office/drawing/2014/main" id="{231ABDB8-D8D7-DF97-4C0C-DD77DE3495BC}"/>
              </a:ext>
            </a:extLst>
          </p:cNvPr>
          <p:cNvCxnSpPr>
            <a:cxnSpLocks/>
          </p:cNvCxnSpPr>
          <p:nvPr/>
        </p:nvCxnSpPr>
        <p:spPr>
          <a:xfrm>
            <a:off x="1466862" y="1161845"/>
            <a:ext cx="48682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0" name="Εικόνα 129">
            <a:extLst>
              <a:ext uri="{FF2B5EF4-FFF2-40B4-BE49-F238E27FC236}">
                <a16:creationId xmlns:a16="http://schemas.microsoft.com/office/drawing/2014/main" id="{7606B06F-B288-A267-D028-315CA48EEEFF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642647" y="1658019"/>
            <a:ext cx="771525" cy="459300"/>
          </a:xfrm>
          <a:prstGeom prst="rect">
            <a:avLst/>
          </a:prstGeom>
        </p:spPr>
      </p:pic>
      <p:grpSp>
        <p:nvGrpSpPr>
          <p:cNvPr id="298" name="Ομάδα 297">
            <a:extLst>
              <a:ext uri="{FF2B5EF4-FFF2-40B4-BE49-F238E27FC236}">
                <a16:creationId xmlns:a16="http://schemas.microsoft.com/office/drawing/2014/main" id="{E0C22251-B1AC-A023-5354-52810D978A79}"/>
              </a:ext>
            </a:extLst>
          </p:cNvPr>
          <p:cNvGrpSpPr/>
          <p:nvPr/>
        </p:nvGrpSpPr>
        <p:grpSpPr>
          <a:xfrm>
            <a:off x="967845" y="839563"/>
            <a:ext cx="114300" cy="575411"/>
            <a:chOff x="3747659" y="1065393"/>
            <a:chExt cx="175260" cy="819112"/>
          </a:xfrm>
        </p:grpSpPr>
        <p:grpSp>
          <p:nvGrpSpPr>
            <p:cNvPr id="238" name="Ομάδα 237">
              <a:extLst>
                <a:ext uri="{FF2B5EF4-FFF2-40B4-BE49-F238E27FC236}">
                  <a16:creationId xmlns:a16="http://schemas.microsoft.com/office/drawing/2014/main" id="{DDE62EEA-3A6B-A80D-2F81-E1F67FA90232}"/>
                </a:ext>
              </a:extLst>
            </p:cNvPr>
            <p:cNvGrpSpPr/>
            <p:nvPr/>
          </p:nvGrpSpPr>
          <p:grpSpPr>
            <a:xfrm>
              <a:off x="3752307" y="1170143"/>
              <a:ext cx="170612" cy="339523"/>
              <a:chOff x="4063820" y="1143175"/>
              <a:chExt cx="837141" cy="2150694"/>
            </a:xfrm>
          </p:grpSpPr>
          <p:grpSp>
            <p:nvGrpSpPr>
              <p:cNvPr id="270" name="Ομάδα 269">
                <a:extLst>
                  <a:ext uri="{FF2B5EF4-FFF2-40B4-BE49-F238E27FC236}">
                    <a16:creationId xmlns:a16="http://schemas.microsoft.com/office/drawing/2014/main" id="{9E57EBC5-183E-390E-6EBA-5A12F45C06D1}"/>
                  </a:ext>
                </a:extLst>
              </p:cNvPr>
              <p:cNvGrpSpPr/>
              <p:nvPr/>
            </p:nvGrpSpPr>
            <p:grpSpPr>
              <a:xfrm>
                <a:off x="4070428" y="1143175"/>
                <a:ext cx="830533" cy="558816"/>
                <a:chOff x="4056427" y="1074404"/>
                <a:chExt cx="830533" cy="558816"/>
              </a:xfrm>
            </p:grpSpPr>
            <p:sp>
              <p:nvSpPr>
                <p:cNvPr id="291" name="Ελεύθερη σχεδίαση: Σχήμα 290">
                  <a:extLst>
                    <a:ext uri="{FF2B5EF4-FFF2-40B4-BE49-F238E27FC236}">
                      <a16:creationId xmlns:a16="http://schemas.microsoft.com/office/drawing/2014/main" id="{310BE661-1651-6E61-642D-0384BD9CBFA0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92" name="Ομάδα 291">
                  <a:extLst>
                    <a:ext uri="{FF2B5EF4-FFF2-40B4-BE49-F238E27FC236}">
                      <a16:creationId xmlns:a16="http://schemas.microsoft.com/office/drawing/2014/main" id="{1DF8FFB6-E2B3-BE8E-BCEB-318AB4EF691F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93" name="Ελεύθερη σχεδίαση: Σχήμα 292">
                    <a:extLst>
                      <a:ext uri="{FF2B5EF4-FFF2-40B4-BE49-F238E27FC236}">
                        <a16:creationId xmlns:a16="http://schemas.microsoft.com/office/drawing/2014/main" id="{21F4F758-E349-7805-0193-3887B678FDC8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94" name="Ελεύθερη σχεδίαση: Σχήμα 293">
                    <a:extLst>
                      <a:ext uri="{FF2B5EF4-FFF2-40B4-BE49-F238E27FC236}">
                        <a16:creationId xmlns:a16="http://schemas.microsoft.com/office/drawing/2014/main" id="{803585BC-CDA5-E449-E328-9FB0A2484BFD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  <p:grpSp>
            <p:nvGrpSpPr>
              <p:cNvPr id="271" name="Ομάδα 270">
                <a:extLst>
                  <a:ext uri="{FF2B5EF4-FFF2-40B4-BE49-F238E27FC236}">
                    <a16:creationId xmlns:a16="http://schemas.microsoft.com/office/drawing/2014/main" id="{99E18443-0333-1A5A-5F67-19CF4001D025}"/>
                  </a:ext>
                </a:extLst>
              </p:cNvPr>
              <p:cNvGrpSpPr/>
              <p:nvPr/>
            </p:nvGrpSpPr>
            <p:grpSpPr>
              <a:xfrm>
                <a:off x="4070428" y="1545591"/>
                <a:ext cx="830533" cy="558816"/>
                <a:chOff x="4056427" y="1074404"/>
                <a:chExt cx="830533" cy="558816"/>
              </a:xfrm>
            </p:grpSpPr>
            <p:sp>
              <p:nvSpPr>
                <p:cNvPr id="287" name="Ελεύθερη σχεδίαση: Σχήμα 286">
                  <a:extLst>
                    <a:ext uri="{FF2B5EF4-FFF2-40B4-BE49-F238E27FC236}">
                      <a16:creationId xmlns:a16="http://schemas.microsoft.com/office/drawing/2014/main" id="{38BC4D8F-A190-848F-618B-B5A81FEA5D65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88" name="Ομάδα 287">
                  <a:extLst>
                    <a:ext uri="{FF2B5EF4-FFF2-40B4-BE49-F238E27FC236}">
                      <a16:creationId xmlns:a16="http://schemas.microsoft.com/office/drawing/2014/main" id="{A377EF47-94B5-EEA0-A45C-B108BCA8C86A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89" name="Ελεύθερη σχεδίαση: Σχήμα 288">
                    <a:extLst>
                      <a:ext uri="{FF2B5EF4-FFF2-40B4-BE49-F238E27FC236}">
                        <a16:creationId xmlns:a16="http://schemas.microsoft.com/office/drawing/2014/main" id="{C5DC28A6-4A79-13C9-DE9A-212BABEEA1A9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90" name="Ελεύθερη σχεδίαση: Σχήμα 289">
                    <a:extLst>
                      <a:ext uri="{FF2B5EF4-FFF2-40B4-BE49-F238E27FC236}">
                        <a16:creationId xmlns:a16="http://schemas.microsoft.com/office/drawing/2014/main" id="{DEF485F6-E2CA-DB66-A3F3-3BE28E74BBCC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  <p:grpSp>
            <p:nvGrpSpPr>
              <p:cNvPr id="272" name="Ομάδα 271">
                <a:extLst>
                  <a:ext uri="{FF2B5EF4-FFF2-40B4-BE49-F238E27FC236}">
                    <a16:creationId xmlns:a16="http://schemas.microsoft.com/office/drawing/2014/main" id="{61952044-551E-9A75-8322-D20F3F2253C0}"/>
                  </a:ext>
                </a:extLst>
              </p:cNvPr>
              <p:cNvGrpSpPr/>
              <p:nvPr/>
            </p:nvGrpSpPr>
            <p:grpSpPr>
              <a:xfrm>
                <a:off x="4067630" y="1942966"/>
                <a:ext cx="830533" cy="558816"/>
                <a:chOff x="4056427" y="1074404"/>
                <a:chExt cx="830533" cy="558816"/>
              </a:xfrm>
            </p:grpSpPr>
            <p:sp>
              <p:nvSpPr>
                <p:cNvPr id="283" name="Ελεύθερη σχεδίαση: Σχήμα 282">
                  <a:extLst>
                    <a:ext uri="{FF2B5EF4-FFF2-40B4-BE49-F238E27FC236}">
                      <a16:creationId xmlns:a16="http://schemas.microsoft.com/office/drawing/2014/main" id="{4BE7EF8B-DA8C-BF5C-B6F0-362503004AC1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84" name="Ομάδα 283">
                  <a:extLst>
                    <a:ext uri="{FF2B5EF4-FFF2-40B4-BE49-F238E27FC236}">
                      <a16:creationId xmlns:a16="http://schemas.microsoft.com/office/drawing/2014/main" id="{0F4E85A9-4A45-63CB-A22B-A28A644EAA92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85" name="Ελεύθερη σχεδίαση: Σχήμα 284">
                    <a:extLst>
                      <a:ext uri="{FF2B5EF4-FFF2-40B4-BE49-F238E27FC236}">
                        <a16:creationId xmlns:a16="http://schemas.microsoft.com/office/drawing/2014/main" id="{49054831-9454-7954-449A-9F0D8F27201D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86" name="Ελεύθερη σχεδίαση: Σχήμα 285">
                    <a:extLst>
                      <a:ext uri="{FF2B5EF4-FFF2-40B4-BE49-F238E27FC236}">
                        <a16:creationId xmlns:a16="http://schemas.microsoft.com/office/drawing/2014/main" id="{0CD3B64C-CEF9-4FE4-68CA-8E04AC144C12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  <p:grpSp>
            <p:nvGrpSpPr>
              <p:cNvPr id="273" name="Ομάδα 272">
                <a:extLst>
                  <a:ext uri="{FF2B5EF4-FFF2-40B4-BE49-F238E27FC236}">
                    <a16:creationId xmlns:a16="http://schemas.microsoft.com/office/drawing/2014/main" id="{CFA753E7-856F-0018-E1C2-51693EFE9C1C}"/>
                  </a:ext>
                </a:extLst>
              </p:cNvPr>
              <p:cNvGrpSpPr/>
              <p:nvPr/>
            </p:nvGrpSpPr>
            <p:grpSpPr>
              <a:xfrm>
                <a:off x="4070428" y="2340544"/>
                <a:ext cx="830533" cy="558816"/>
                <a:chOff x="4056427" y="1074404"/>
                <a:chExt cx="830533" cy="558816"/>
              </a:xfrm>
            </p:grpSpPr>
            <p:sp>
              <p:nvSpPr>
                <p:cNvPr id="279" name="Ελεύθερη σχεδίαση: Σχήμα 278">
                  <a:extLst>
                    <a:ext uri="{FF2B5EF4-FFF2-40B4-BE49-F238E27FC236}">
                      <a16:creationId xmlns:a16="http://schemas.microsoft.com/office/drawing/2014/main" id="{EDA0B1B4-486C-FD93-F162-07F933837EAE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80" name="Ομάδα 279">
                  <a:extLst>
                    <a:ext uri="{FF2B5EF4-FFF2-40B4-BE49-F238E27FC236}">
                      <a16:creationId xmlns:a16="http://schemas.microsoft.com/office/drawing/2014/main" id="{76450C7F-2062-CEC4-6263-DEB480B131EB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81" name="Ελεύθερη σχεδίαση: Σχήμα 280">
                    <a:extLst>
                      <a:ext uri="{FF2B5EF4-FFF2-40B4-BE49-F238E27FC236}">
                        <a16:creationId xmlns:a16="http://schemas.microsoft.com/office/drawing/2014/main" id="{C1C2DB7B-7BDE-D0E7-5495-EF400A4170D6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82" name="Ελεύθερη σχεδίαση: Σχήμα 281">
                    <a:extLst>
                      <a:ext uri="{FF2B5EF4-FFF2-40B4-BE49-F238E27FC236}">
                        <a16:creationId xmlns:a16="http://schemas.microsoft.com/office/drawing/2014/main" id="{D6B7E6C0-10A1-1A7C-1A36-DE992860A428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  <p:grpSp>
            <p:nvGrpSpPr>
              <p:cNvPr id="274" name="Ομάδα 273">
                <a:extLst>
                  <a:ext uri="{FF2B5EF4-FFF2-40B4-BE49-F238E27FC236}">
                    <a16:creationId xmlns:a16="http://schemas.microsoft.com/office/drawing/2014/main" id="{298AA07F-988E-312D-8FE9-A080479AEDDB}"/>
                  </a:ext>
                </a:extLst>
              </p:cNvPr>
              <p:cNvGrpSpPr/>
              <p:nvPr/>
            </p:nvGrpSpPr>
            <p:grpSpPr>
              <a:xfrm>
                <a:off x="4063820" y="2735053"/>
                <a:ext cx="830533" cy="558816"/>
                <a:chOff x="4056427" y="1074404"/>
                <a:chExt cx="830533" cy="558816"/>
              </a:xfrm>
            </p:grpSpPr>
            <p:sp>
              <p:nvSpPr>
                <p:cNvPr id="275" name="Ελεύθερη σχεδίαση: Σχήμα 274">
                  <a:extLst>
                    <a:ext uri="{FF2B5EF4-FFF2-40B4-BE49-F238E27FC236}">
                      <a16:creationId xmlns:a16="http://schemas.microsoft.com/office/drawing/2014/main" id="{3DAE3A70-4739-FCEB-69CD-E0B45E2FBE55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76" name="Ομάδα 275">
                  <a:extLst>
                    <a:ext uri="{FF2B5EF4-FFF2-40B4-BE49-F238E27FC236}">
                      <a16:creationId xmlns:a16="http://schemas.microsoft.com/office/drawing/2014/main" id="{0149749F-9C4E-6591-0E5C-EC4461D1D788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77" name="Ελεύθερη σχεδίαση: Σχήμα 276">
                    <a:extLst>
                      <a:ext uri="{FF2B5EF4-FFF2-40B4-BE49-F238E27FC236}">
                        <a16:creationId xmlns:a16="http://schemas.microsoft.com/office/drawing/2014/main" id="{8AD73ED8-69F3-EE2E-F31E-B1F221B4BE5E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78" name="Ελεύθερη σχεδίαση: Σχήμα 277">
                    <a:extLst>
                      <a:ext uri="{FF2B5EF4-FFF2-40B4-BE49-F238E27FC236}">
                        <a16:creationId xmlns:a16="http://schemas.microsoft.com/office/drawing/2014/main" id="{A5C9B92A-7312-AB8F-3556-60DACF5D11A3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</p:grpSp>
        <p:grpSp>
          <p:nvGrpSpPr>
            <p:cNvPr id="239" name="Ομάδα 238">
              <a:extLst>
                <a:ext uri="{FF2B5EF4-FFF2-40B4-BE49-F238E27FC236}">
                  <a16:creationId xmlns:a16="http://schemas.microsoft.com/office/drawing/2014/main" id="{5FC84750-145B-A05B-834E-1E687EAE382E}"/>
                </a:ext>
              </a:extLst>
            </p:cNvPr>
            <p:cNvGrpSpPr/>
            <p:nvPr/>
          </p:nvGrpSpPr>
          <p:grpSpPr>
            <a:xfrm>
              <a:off x="3747659" y="1487073"/>
              <a:ext cx="170612" cy="339523"/>
              <a:chOff x="4063820" y="1143175"/>
              <a:chExt cx="837141" cy="2150694"/>
            </a:xfrm>
          </p:grpSpPr>
          <p:grpSp>
            <p:nvGrpSpPr>
              <p:cNvPr id="245" name="Ομάδα 244">
                <a:extLst>
                  <a:ext uri="{FF2B5EF4-FFF2-40B4-BE49-F238E27FC236}">
                    <a16:creationId xmlns:a16="http://schemas.microsoft.com/office/drawing/2014/main" id="{FF8A3576-B6DE-956F-24F5-E33D323A086E}"/>
                  </a:ext>
                </a:extLst>
              </p:cNvPr>
              <p:cNvGrpSpPr/>
              <p:nvPr/>
            </p:nvGrpSpPr>
            <p:grpSpPr>
              <a:xfrm>
                <a:off x="4070428" y="1143175"/>
                <a:ext cx="830533" cy="558816"/>
                <a:chOff x="4056427" y="1074404"/>
                <a:chExt cx="830533" cy="558816"/>
              </a:xfrm>
            </p:grpSpPr>
            <p:sp>
              <p:nvSpPr>
                <p:cNvPr id="266" name="Ελεύθερη σχεδίαση: Σχήμα 265">
                  <a:extLst>
                    <a:ext uri="{FF2B5EF4-FFF2-40B4-BE49-F238E27FC236}">
                      <a16:creationId xmlns:a16="http://schemas.microsoft.com/office/drawing/2014/main" id="{28C3B07D-7723-BE9E-A1FF-8439CD02DB25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67" name="Ομάδα 266">
                  <a:extLst>
                    <a:ext uri="{FF2B5EF4-FFF2-40B4-BE49-F238E27FC236}">
                      <a16:creationId xmlns:a16="http://schemas.microsoft.com/office/drawing/2014/main" id="{BBABE75C-E1F0-D7EE-AD69-337A6D79B9A4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68" name="Ελεύθερη σχεδίαση: Σχήμα 267">
                    <a:extLst>
                      <a:ext uri="{FF2B5EF4-FFF2-40B4-BE49-F238E27FC236}">
                        <a16:creationId xmlns:a16="http://schemas.microsoft.com/office/drawing/2014/main" id="{FDD3363F-87BF-C9A8-ED0C-12998C7E8D06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69" name="Ελεύθερη σχεδίαση: Σχήμα 268">
                    <a:extLst>
                      <a:ext uri="{FF2B5EF4-FFF2-40B4-BE49-F238E27FC236}">
                        <a16:creationId xmlns:a16="http://schemas.microsoft.com/office/drawing/2014/main" id="{2E559346-1ED2-8BA2-9487-64EA3A7511BE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  <p:grpSp>
            <p:nvGrpSpPr>
              <p:cNvPr id="246" name="Ομάδα 245">
                <a:extLst>
                  <a:ext uri="{FF2B5EF4-FFF2-40B4-BE49-F238E27FC236}">
                    <a16:creationId xmlns:a16="http://schemas.microsoft.com/office/drawing/2014/main" id="{E10CB9FF-DB14-0BB1-6F5F-2A37BB714736}"/>
                  </a:ext>
                </a:extLst>
              </p:cNvPr>
              <p:cNvGrpSpPr/>
              <p:nvPr/>
            </p:nvGrpSpPr>
            <p:grpSpPr>
              <a:xfrm>
                <a:off x="4070428" y="1545591"/>
                <a:ext cx="830533" cy="558816"/>
                <a:chOff x="4056427" y="1074404"/>
                <a:chExt cx="830533" cy="558816"/>
              </a:xfrm>
            </p:grpSpPr>
            <p:sp>
              <p:nvSpPr>
                <p:cNvPr id="262" name="Ελεύθερη σχεδίαση: Σχήμα 261">
                  <a:extLst>
                    <a:ext uri="{FF2B5EF4-FFF2-40B4-BE49-F238E27FC236}">
                      <a16:creationId xmlns:a16="http://schemas.microsoft.com/office/drawing/2014/main" id="{8640640A-188B-6429-3D6B-AD853D762A37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63" name="Ομάδα 262">
                  <a:extLst>
                    <a:ext uri="{FF2B5EF4-FFF2-40B4-BE49-F238E27FC236}">
                      <a16:creationId xmlns:a16="http://schemas.microsoft.com/office/drawing/2014/main" id="{E940DA79-6631-9532-E299-98315390828D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64" name="Ελεύθερη σχεδίαση: Σχήμα 263">
                    <a:extLst>
                      <a:ext uri="{FF2B5EF4-FFF2-40B4-BE49-F238E27FC236}">
                        <a16:creationId xmlns:a16="http://schemas.microsoft.com/office/drawing/2014/main" id="{F48F1FCC-CA23-C4E7-C6AD-C0734DF87AE4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65" name="Ελεύθερη σχεδίαση: Σχήμα 264">
                    <a:extLst>
                      <a:ext uri="{FF2B5EF4-FFF2-40B4-BE49-F238E27FC236}">
                        <a16:creationId xmlns:a16="http://schemas.microsoft.com/office/drawing/2014/main" id="{7F1417A3-3485-056F-A5C2-38C60885C895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  <p:grpSp>
            <p:nvGrpSpPr>
              <p:cNvPr id="247" name="Ομάδα 246">
                <a:extLst>
                  <a:ext uri="{FF2B5EF4-FFF2-40B4-BE49-F238E27FC236}">
                    <a16:creationId xmlns:a16="http://schemas.microsoft.com/office/drawing/2014/main" id="{DBFE6C10-B6B2-7BBA-7646-C31D981EE76E}"/>
                  </a:ext>
                </a:extLst>
              </p:cNvPr>
              <p:cNvGrpSpPr/>
              <p:nvPr/>
            </p:nvGrpSpPr>
            <p:grpSpPr>
              <a:xfrm>
                <a:off x="4067630" y="1942966"/>
                <a:ext cx="830533" cy="558816"/>
                <a:chOff x="4056427" y="1074404"/>
                <a:chExt cx="830533" cy="558816"/>
              </a:xfrm>
            </p:grpSpPr>
            <p:sp>
              <p:nvSpPr>
                <p:cNvPr id="258" name="Ελεύθερη σχεδίαση: Σχήμα 257">
                  <a:extLst>
                    <a:ext uri="{FF2B5EF4-FFF2-40B4-BE49-F238E27FC236}">
                      <a16:creationId xmlns:a16="http://schemas.microsoft.com/office/drawing/2014/main" id="{F5C69B7D-4F11-1D5D-1C89-52FB8B700661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59" name="Ομάδα 258">
                  <a:extLst>
                    <a:ext uri="{FF2B5EF4-FFF2-40B4-BE49-F238E27FC236}">
                      <a16:creationId xmlns:a16="http://schemas.microsoft.com/office/drawing/2014/main" id="{59C88498-4EDD-7F7E-5BB4-3D8293AFA476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60" name="Ελεύθερη σχεδίαση: Σχήμα 259">
                    <a:extLst>
                      <a:ext uri="{FF2B5EF4-FFF2-40B4-BE49-F238E27FC236}">
                        <a16:creationId xmlns:a16="http://schemas.microsoft.com/office/drawing/2014/main" id="{BFE3770F-1D3C-E658-FE0D-F28B82BF7FBC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61" name="Ελεύθερη σχεδίαση: Σχήμα 260">
                    <a:extLst>
                      <a:ext uri="{FF2B5EF4-FFF2-40B4-BE49-F238E27FC236}">
                        <a16:creationId xmlns:a16="http://schemas.microsoft.com/office/drawing/2014/main" id="{263F5282-7E95-3282-565A-4901BAD433F0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  <p:grpSp>
            <p:nvGrpSpPr>
              <p:cNvPr id="248" name="Ομάδα 247">
                <a:extLst>
                  <a:ext uri="{FF2B5EF4-FFF2-40B4-BE49-F238E27FC236}">
                    <a16:creationId xmlns:a16="http://schemas.microsoft.com/office/drawing/2014/main" id="{D98918D6-1977-47E3-3A32-57F3DB387673}"/>
                  </a:ext>
                </a:extLst>
              </p:cNvPr>
              <p:cNvGrpSpPr/>
              <p:nvPr/>
            </p:nvGrpSpPr>
            <p:grpSpPr>
              <a:xfrm>
                <a:off x="4070428" y="2340544"/>
                <a:ext cx="830533" cy="558816"/>
                <a:chOff x="4056427" y="1074404"/>
                <a:chExt cx="830533" cy="558816"/>
              </a:xfrm>
            </p:grpSpPr>
            <p:sp>
              <p:nvSpPr>
                <p:cNvPr id="254" name="Ελεύθερη σχεδίαση: Σχήμα 253">
                  <a:extLst>
                    <a:ext uri="{FF2B5EF4-FFF2-40B4-BE49-F238E27FC236}">
                      <a16:creationId xmlns:a16="http://schemas.microsoft.com/office/drawing/2014/main" id="{1F841ED6-4B23-6EAD-21C4-5294499C90B2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55" name="Ομάδα 254">
                  <a:extLst>
                    <a:ext uri="{FF2B5EF4-FFF2-40B4-BE49-F238E27FC236}">
                      <a16:creationId xmlns:a16="http://schemas.microsoft.com/office/drawing/2014/main" id="{E1F09202-F5DA-51B3-DAB7-B2B7B7BB0A40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56" name="Ελεύθερη σχεδίαση: Σχήμα 255">
                    <a:extLst>
                      <a:ext uri="{FF2B5EF4-FFF2-40B4-BE49-F238E27FC236}">
                        <a16:creationId xmlns:a16="http://schemas.microsoft.com/office/drawing/2014/main" id="{93A00380-B51B-8700-B072-324ECF15DA58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57" name="Ελεύθερη σχεδίαση: Σχήμα 256">
                    <a:extLst>
                      <a:ext uri="{FF2B5EF4-FFF2-40B4-BE49-F238E27FC236}">
                        <a16:creationId xmlns:a16="http://schemas.microsoft.com/office/drawing/2014/main" id="{FDD25A97-7F67-4FBA-C1BB-3BB7BD4B6978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  <p:grpSp>
            <p:nvGrpSpPr>
              <p:cNvPr id="249" name="Ομάδα 248">
                <a:extLst>
                  <a:ext uri="{FF2B5EF4-FFF2-40B4-BE49-F238E27FC236}">
                    <a16:creationId xmlns:a16="http://schemas.microsoft.com/office/drawing/2014/main" id="{6686B368-A205-3C4C-6C68-80D7FC30FB5E}"/>
                  </a:ext>
                </a:extLst>
              </p:cNvPr>
              <p:cNvGrpSpPr/>
              <p:nvPr/>
            </p:nvGrpSpPr>
            <p:grpSpPr>
              <a:xfrm>
                <a:off x="4063820" y="2735053"/>
                <a:ext cx="830533" cy="558816"/>
                <a:chOff x="4056427" y="1074404"/>
                <a:chExt cx="830533" cy="558816"/>
              </a:xfrm>
            </p:grpSpPr>
            <p:sp>
              <p:nvSpPr>
                <p:cNvPr id="250" name="Ελεύθερη σχεδίαση: Σχήμα 249">
                  <a:extLst>
                    <a:ext uri="{FF2B5EF4-FFF2-40B4-BE49-F238E27FC236}">
                      <a16:creationId xmlns:a16="http://schemas.microsoft.com/office/drawing/2014/main" id="{1DC63BE9-24B2-3DC5-FE79-C90C2C1B8993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350"/>
                </a:p>
              </p:txBody>
            </p:sp>
            <p:grpSp>
              <p:nvGrpSpPr>
                <p:cNvPr id="251" name="Ομάδα 250">
                  <a:extLst>
                    <a:ext uri="{FF2B5EF4-FFF2-40B4-BE49-F238E27FC236}">
                      <a16:creationId xmlns:a16="http://schemas.microsoft.com/office/drawing/2014/main" id="{EEC0C4E8-7EB7-4CE0-6C17-FE78056E7FBD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52" name="Ελεύθερη σχεδίαση: Σχήμα 251">
                    <a:extLst>
                      <a:ext uri="{FF2B5EF4-FFF2-40B4-BE49-F238E27FC236}">
                        <a16:creationId xmlns:a16="http://schemas.microsoft.com/office/drawing/2014/main" id="{974EAC9B-17AD-765B-F913-61DFBAFE7ABE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  <p:sp>
                <p:nvSpPr>
                  <p:cNvPr id="253" name="Ελεύθερη σχεδίαση: Σχήμα 252">
                    <a:extLst>
                      <a:ext uri="{FF2B5EF4-FFF2-40B4-BE49-F238E27FC236}">
                        <a16:creationId xmlns:a16="http://schemas.microsoft.com/office/drawing/2014/main" id="{8F4D8F3A-C91D-3C63-52C8-8CFEB8A4ED9D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1350"/>
                  </a:p>
                </p:txBody>
              </p:sp>
            </p:grpSp>
          </p:grpSp>
        </p:grpSp>
        <p:sp>
          <p:nvSpPr>
            <p:cNvPr id="240" name="Ελεύθερη σχεδίαση: Σχήμα 239">
              <a:extLst>
                <a:ext uri="{FF2B5EF4-FFF2-40B4-BE49-F238E27FC236}">
                  <a16:creationId xmlns:a16="http://schemas.microsoft.com/office/drawing/2014/main" id="{73E10487-4CE8-7299-249E-47377A2A4712}"/>
                </a:ext>
              </a:extLst>
            </p:cNvPr>
            <p:cNvSpPr/>
            <p:nvPr/>
          </p:nvSpPr>
          <p:spPr>
            <a:xfrm>
              <a:off x="3751931" y="1138259"/>
              <a:ext cx="23802" cy="54594"/>
            </a:xfrm>
            <a:custGeom>
              <a:avLst/>
              <a:gdLst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1339 w 124519"/>
                <a:gd name="connsiteY0" fmla="*/ 0 h 436880"/>
                <a:gd name="connsiteX1" fmla="*/ 59 w 124519"/>
                <a:gd name="connsiteY1" fmla="*/ 223520 h 436880"/>
                <a:gd name="connsiteX2" fmla="*/ 124519 w 124519"/>
                <a:gd name="connsiteY2" fmla="*/ 436880 h 436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4519" h="436880">
                  <a:moveTo>
                    <a:pt x="81339" y="0"/>
                  </a:moveTo>
                  <a:cubicBezTo>
                    <a:pt x="37100" y="75353"/>
                    <a:pt x="-1722" y="97367"/>
                    <a:pt x="59" y="223520"/>
                  </a:cubicBezTo>
                  <a:cubicBezTo>
                    <a:pt x="15381" y="344593"/>
                    <a:pt x="65887" y="366606"/>
                    <a:pt x="124519" y="43688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1350"/>
            </a:p>
          </p:txBody>
        </p:sp>
        <p:cxnSp>
          <p:nvCxnSpPr>
            <p:cNvPr id="242" name="Ευθεία γραμμή σύνδεσης 241">
              <a:extLst>
                <a:ext uri="{FF2B5EF4-FFF2-40B4-BE49-F238E27FC236}">
                  <a16:creationId xmlns:a16="http://schemas.microsoft.com/office/drawing/2014/main" id="{A2E5F4A8-0274-07AC-EE06-7D2BF162FF1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5672" y="1065393"/>
              <a:ext cx="0" cy="576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3" name="Ευθεία γραμμή σύνδεσης 242">
              <a:extLst>
                <a:ext uri="{FF2B5EF4-FFF2-40B4-BE49-F238E27FC236}">
                  <a16:creationId xmlns:a16="http://schemas.microsoft.com/office/drawing/2014/main" id="{E6263FA5-9793-CB39-F6C7-AF7E6C8393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26840" y="1835796"/>
              <a:ext cx="0" cy="487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44" name="Ελεύθερη σχεδίαση: Σχήμα 243">
              <a:extLst>
                <a:ext uri="{FF2B5EF4-FFF2-40B4-BE49-F238E27FC236}">
                  <a16:creationId xmlns:a16="http://schemas.microsoft.com/office/drawing/2014/main" id="{245D9AAE-E512-8EB2-535D-20145354940B}"/>
                </a:ext>
              </a:extLst>
            </p:cNvPr>
            <p:cNvSpPr/>
            <p:nvPr/>
          </p:nvSpPr>
          <p:spPr>
            <a:xfrm>
              <a:off x="3769487" y="1824477"/>
              <a:ext cx="57353" cy="12026"/>
            </a:xfrm>
            <a:custGeom>
              <a:avLst/>
              <a:gdLst>
                <a:gd name="connsiteX0" fmla="*/ 0 w 170180"/>
                <a:gd name="connsiteY0" fmla="*/ 0 h 43180"/>
                <a:gd name="connsiteX1" fmla="*/ 170180 w 170180"/>
                <a:gd name="connsiteY1" fmla="*/ 43180 h 43180"/>
                <a:gd name="connsiteX0" fmla="*/ 0 w 170180"/>
                <a:gd name="connsiteY0" fmla="*/ 0 h 43180"/>
                <a:gd name="connsiteX1" fmla="*/ 170180 w 170180"/>
                <a:gd name="connsiteY1" fmla="*/ 43180 h 43180"/>
                <a:gd name="connsiteX0" fmla="*/ 0 w 170180"/>
                <a:gd name="connsiteY0" fmla="*/ 0 h 43180"/>
                <a:gd name="connsiteX1" fmla="*/ 170180 w 170180"/>
                <a:gd name="connsiteY1" fmla="*/ 43180 h 43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180" h="43180">
                  <a:moveTo>
                    <a:pt x="0" y="0"/>
                  </a:moveTo>
                  <a:cubicBezTo>
                    <a:pt x="69427" y="37253"/>
                    <a:pt x="85513" y="31327"/>
                    <a:pt x="170180" y="4318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1350"/>
            </a:p>
          </p:txBody>
        </p:sp>
        <p:sp>
          <p:nvSpPr>
            <p:cNvPr id="297" name="Ελεύθερη σχεδίαση: Σχήμα 296">
              <a:extLst>
                <a:ext uri="{FF2B5EF4-FFF2-40B4-BE49-F238E27FC236}">
                  <a16:creationId xmlns:a16="http://schemas.microsoft.com/office/drawing/2014/main" id="{73F2DBB1-2B63-C547-8BA9-8AF0626C3052}"/>
                </a:ext>
              </a:extLst>
            </p:cNvPr>
            <p:cNvSpPr/>
            <p:nvPr/>
          </p:nvSpPr>
          <p:spPr>
            <a:xfrm>
              <a:off x="3764280" y="1118235"/>
              <a:ext cx="81915" cy="20955"/>
            </a:xfrm>
            <a:custGeom>
              <a:avLst/>
              <a:gdLst>
                <a:gd name="connsiteX0" fmla="*/ 0 w 81915"/>
                <a:gd name="connsiteY0" fmla="*/ 20955 h 20955"/>
                <a:gd name="connsiteX1" fmla="*/ 81915 w 81915"/>
                <a:gd name="connsiteY1" fmla="*/ 0 h 20955"/>
                <a:gd name="connsiteX0" fmla="*/ 0 w 81915"/>
                <a:gd name="connsiteY0" fmla="*/ 20955 h 20955"/>
                <a:gd name="connsiteX1" fmla="*/ 81915 w 81915"/>
                <a:gd name="connsiteY1" fmla="*/ 0 h 20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915" h="20955">
                  <a:moveTo>
                    <a:pt x="0" y="20955"/>
                  </a:moveTo>
                  <a:cubicBezTo>
                    <a:pt x="31115" y="635"/>
                    <a:pt x="54610" y="6985"/>
                    <a:pt x="81915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1350"/>
            </a:p>
          </p:txBody>
        </p:sp>
      </p:grpSp>
    </p:spTree>
    <p:extLst>
      <p:ext uri="{BB962C8B-B14F-4D97-AF65-F5344CB8AC3E}">
        <p14:creationId xmlns:p14="http://schemas.microsoft.com/office/powerpoint/2010/main" val="29640352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Ορθογώνιο 20">
            <a:extLst>
              <a:ext uri="{FF2B5EF4-FFF2-40B4-BE49-F238E27FC236}">
                <a16:creationId xmlns:a16="http://schemas.microsoft.com/office/drawing/2014/main" id="{266BAE33-7C6F-F55F-F545-3C2E30C18C0D}"/>
              </a:ext>
            </a:extLst>
          </p:cNvPr>
          <p:cNvSpPr/>
          <p:nvPr/>
        </p:nvSpPr>
        <p:spPr>
          <a:xfrm>
            <a:off x="1009592" y="842497"/>
            <a:ext cx="1902542" cy="126324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350"/>
          </a:p>
        </p:txBody>
      </p:sp>
    </p:spTree>
    <p:extLst>
      <p:ext uri="{BB962C8B-B14F-4D97-AF65-F5344CB8AC3E}">
        <p14:creationId xmlns:p14="http://schemas.microsoft.com/office/powerpoint/2010/main" val="35116249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Ομάδα 1">
            <a:extLst>
              <a:ext uri="{FF2B5EF4-FFF2-40B4-BE49-F238E27FC236}">
                <a16:creationId xmlns:a16="http://schemas.microsoft.com/office/drawing/2014/main" id="{8944CAAD-AA46-8C79-E82F-D0B5AD02388B}"/>
              </a:ext>
            </a:extLst>
          </p:cNvPr>
          <p:cNvGrpSpPr/>
          <p:nvPr/>
        </p:nvGrpSpPr>
        <p:grpSpPr>
          <a:xfrm>
            <a:off x="307580" y="2636192"/>
            <a:ext cx="1694927" cy="561975"/>
            <a:chOff x="3156647" y="4629150"/>
            <a:chExt cx="2259903" cy="749300"/>
          </a:xfrm>
        </p:grpSpPr>
        <p:sp>
          <p:nvSpPr>
            <p:cNvPr id="3" name="Ορθογώνιο 2">
              <a:extLst>
                <a:ext uri="{FF2B5EF4-FFF2-40B4-BE49-F238E27FC236}">
                  <a16:creationId xmlns:a16="http://schemas.microsoft.com/office/drawing/2014/main" id="{31E5CEF8-AD71-206B-0C23-DB0A66306292}"/>
                </a:ext>
              </a:extLst>
            </p:cNvPr>
            <p:cNvSpPr/>
            <p:nvPr/>
          </p:nvSpPr>
          <p:spPr>
            <a:xfrm>
              <a:off x="4222788" y="4794251"/>
              <a:ext cx="400011" cy="39462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1350"/>
            </a:p>
          </p:txBody>
        </p:sp>
        <p:pic>
          <p:nvPicPr>
            <p:cNvPr id="4" name="Εικόνα 3">
              <a:extLst>
                <a:ext uri="{FF2B5EF4-FFF2-40B4-BE49-F238E27FC236}">
                  <a16:creationId xmlns:a16="http://schemas.microsoft.com/office/drawing/2014/main" id="{DB2A43C6-8ACF-BA9B-B202-6A946039677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3726569" y="4563205"/>
              <a:ext cx="175260" cy="918701"/>
            </a:xfrm>
            <a:prstGeom prst="rect">
              <a:avLst/>
            </a:prstGeom>
          </p:spPr>
        </p:pic>
        <p:sp>
          <p:nvSpPr>
            <p:cNvPr id="5" name="Σχήμα L 4">
              <a:extLst>
                <a:ext uri="{FF2B5EF4-FFF2-40B4-BE49-F238E27FC236}">
                  <a16:creationId xmlns:a16="http://schemas.microsoft.com/office/drawing/2014/main" id="{C3A8DE54-0CFB-FA1E-0DF7-FA5E0D69D346}"/>
                </a:ext>
              </a:extLst>
            </p:cNvPr>
            <p:cNvSpPr/>
            <p:nvPr/>
          </p:nvSpPr>
          <p:spPr>
            <a:xfrm>
              <a:off x="3156647" y="4629150"/>
              <a:ext cx="2259903" cy="749300"/>
            </a:xfrm>
            <a:prstGeom prst="corner">
              <a:avLst>
                <a:gd name="adj1" fmla="val 26271"/>
                <a:gd name="adj2" fmla="val 27118"/>
              </a:avLst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1350"/>
            </a:p>
          </p:txBody>
        </p:sp>
      </p:grp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E584BE9D-C508-56F3-E480-A5A4CAFC6C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705" y="1295689"/>
            <a:ext cx="1274445" cy="737235"/>
          </a:xfrm>
          <a:prstGeom prst="rect">
            <a:avLst/>
          </a:prstGeom>
        </p:spPr>
      </p:pic>
      <p:grpSp>
        <p:nvGrpSpPr>
          <p:cNvPr id="7" name="Ομάδα 6">
            <a:extLst>
              <a:ext uri="{FF2B5EF4-FFF2-40B4-BE49-F238E27FC236}">
                <a16:creationId xmlns:a16="http://schemas.microsoft.com/office/drawing/2014/main" id="{0BAF75C0-F59C-632E-F4EF-C7AA774F0305}"/>
              </a:ext>
            </a:extLst>
          </p:cNvPr>
          <p:cNvGrpSpPr/>
          <p:nvPr/>
        </p:nvGrpSpPr>
        <p:grpSpPr>
          <a:xfrm>
            <a:off x="2237512" y="1363714"/>
            <a:ext cx="1441847" cy="906513"/>
            <a:chOff x="5039528" y="3147022"/>
            <a:chExt cx="1922462" cy="1208684"/>
          </a:xfrm>
        </p:grpSpPr>
        <p:sp>
          <p:nvSpPr>
            <p:cNvPr id="8" name="Ορθογώνιο 7">
              <a:extLst>
                <a:ext uri="{FF2B5EF4-FFF2-40B4-BE49-F238E27FC236}">
                  <a16:creationId xmlns:a16="http://schemas.microsoft.com/office/drawing/2014/main" id="{B491FBFE-5BA2-15E9-DC26-7C07E5F96F6F}"/>
                </a:ext>
              </a:extLst>
            </p:cNvPr>
            <p:cNvSpPr/>
            <p:nvPr/>
          </p:nvSpPr>
          <p:spPr>
            <a:xfrm>
              <a:off x="5039528" y="3156509"/>
              <a:ext cx="1922462" cy="1152525"/>
            </a:xfrm>
            <a:prstGeom prst="rect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12700"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1" vert="horz" wrap="square" lIns="68580" tIns="34290" rIns="68580" bIns="34290" numCol="1" spcCol="0" rtlCol="0" fromWordArt="0" anchor="ctr" anchorCtr="0" forceAA="0" upright="1" compatLnSpc="1">
              <a:prstTxWarp prst="textNoShape">
                <a:avLst/>
              </a:prstTxWarp>
              <a:noAutofit/>
            </a:bodyPr>
            <a:lstStyle/>
            <a:p>
              <a:endParaRPr lang="el-GR" sz="1350"/>
            </a:p>
          </p:txBody>
        </p:sp>
        <p:sp>
          <p:nvSpPr>
            <p:cNvPr id="9" name="Ορθογώνιο τρίγωνο 8">
              <a:extLst>
                <a:ext uri="{FF2B5EF4-FFF2-40B4-BE49-F238E27FC236}">
                  <a16:creationId xmlns:a16="http://schemas.microsoft.com/office/drawing/2014/main" id="{76C7E160-390A-5BB7-84F5-4E4347B6BECC}"/>
                </a:ext>
              </a:extLst>
            </p:cNvPr>
            <p:cNvSpPr/>
            <p:nvPr/>
          </p:nvSpPr>
          <p:spPr>
            <a:xfrm>
              <a:off x="5223804" y="3260331"/>
              <a:ext cx="1620224" cy="955675"/>
            </a:xfrm>
            <a:prstGeom prst="rtTriangle">
              <a:avLst/>
            </a:prstGeom>
            <a:solidFill>
              <a:srgbClr val="D8D8D8"/>
            </a:solidFill>
            <a:ln w="12700">
              <a:solidFill>
                <a:schemeClr val="tx1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1" vert="horz" wrap="square" lIns="68580" tIns="34290" rIns="68580" bIns="34290" numCol="1" spcCol="0" rtlCol="0" fromWordArt="0" anchor="ctr" anchorCtr="0" forceAA="0" upright="1" compatLnSpc="1">
              <a:prstTxWarp prst="textNoShape">
                <a:avLst/>
              </a:prstTxWarp>
              <a:noAutofit/>
            </a:bodyPr>
            <a:lstStyle/>
            <a:p>
              <a:endParaRPr lang="el-GR" sz="1350"/>
            </a:p>
          </p:txBody>
        </p:sp>
        <p:sp>
          <p:nvSpPr>
            <p:cNvPr id="10" name="Στρογγυλεμένο ορθογώνιο 4">
              <a:extLst>
                <a:ext uri="{FF2B5EF4-FFF2-40B4-BE49-F238E27FC236}">
                  <a16:creationId xmlns:a16="http://schemas.microsoft.com/office/drawing/2014/main" id="{BEE7E5B2-1D83-5191-473C-BD34A0222955}"/>
                </a:ext>
              </a:extLst>
            </p:cNvPr>
            <p:cNvSpPr/>
            <p:nvPr/>
          </p:nvSpPr>
          <p:spPr>
            <a:xfrm rot="1905494">
              <a:off x="5888217" y="3439401"/>
              <a:ext cx="311802" cy="280670"/>
            </a:xfrm>
            <a:prstGeom prst="roundRect">
              <a:avLst/>
            </a:prstGeom>
            <a:solidFill>
              <a:srgbClr val="FFA127"/>
            </a:solidFill>
            <a:ln w="12700"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1" vert="horz" wrap="square" lIns="68580" tIns="34290" rIns="68580" bIns="34290" numCol="1" spcCol="0" rtlCol="0" fromWordArt="0" anchor="ctr" anchorCtr="0" forceAA="0" upright="1" compatLnSpc="1">
              <a:prstTxWarp prst="textNoShape">
                <a:avLst/>
              </a:prstTxWarp>
              <a:noAutofit/>
            </a:bodyPr>
            <a:lstStyle/>
            <a:p>
              <a:endParaRPr lang="el-GR" sz="1350"/>
            </a:p>
          </p:txBody>
        </p:sp>
        <p:sp>
          <p:nvSpPr>
            <p:cNvPr id="11" name="Τόξο 10">
              <a:extLst>
                <a:ext uri="{FF2B5EF4-FFF2-40B4-BE49-F238E27FC236}">
                  <a16:creationId xmlns:a16="http://schemas.microsoft.com/office/drawing/2014/main" id="{D860A7C0-91D6-02D2-0FCC-A90970E98C5C}"/>
                </a:ext>
              </a:extLst>
            </p:cNvPr>
            <p:cNvSpPr/>
            <p:nvPr/>
          </p:nvSpPr>
          <p:spPr>
            <a:xfrm rot="16200000">
              <a:off x="6513987" y="4134058"/>
              <a:ext cx="274320" cy="168975"/>
            </a:xfrm>
            <a:prstGeom prst="arc">
              <a:avLst>
                <a:gd name="adj1" fmla="val 16200000"/>
                <a:gd name="adj2" fmla="val 21135763"/>
              </a:avLst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l-GR" sz="1350"/>
            </a:p>
          </p:txBody>
        </p:sp>
        <p:sp>
          <p:nvSpPr>
            <p:cNvPr id="12" name="Πλαίσιο κειμένου 6">
              <a:extLst>
                <a:ext uri="{FF2B5EF4-FFF2-40B4-BE49-F238E27FC236}">
                  <a16:creationId xmlns:a16="http://schemas.microsoft.com/office/drawing/2014/main" id="{224C5B4C-6049-4C03-DCE3-6AE50279BBFD}"/>
                </a:ext>
              </a:extLst>
            </p:cNvPr>
            <p:cNvSpPr txBox="1"/>
            <p:nvPr/>
          </p:nvSpPr>
          <p:spPr>
            <a:xfrm>
              <a:off x="6376867" y="3942172"/>
              <a:ext cx="239750" cy="2743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68580" tIns="34290" rIns="68580" bIns="3429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l-GR" sz="750" dirty="0"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θ</a:t>
              </a:r>
            </a:p>
          </p:txBody>
        </p:sp>
        <p:cxnSp>
          <p:nvCxnSpPr>
            <p:cNvPr id="13" name="Ευθύγραμμο βέλος σύνδεσης 12">
              <a:extLst>
                <a:ext uri="{FF2B5EF4-FFF2-40B4-BE49-F238E27FC236}">
                  <a16:creationId xmlns:a16="http://schemas.microsoft.com/office/drawing/2014/main" id="{7B05F305-CB5F-5433-4579-9544DBB75459}"/>
                </a:ext>
              </a:extLst>
            </p:cNvPr>
            <p:cNvCxnSpPr/>
            <p:nvPr/>
          </p:nvCxnSpPr>
          <p:spPr>
            <a:xfrm>
              <a:off x="6057900" y="3572216"/>
              <a:ext cx="0" cy="4730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Ευθύγραμμο βέλος σύνδεσης 13">
              <a:extLst>
                <a:ext uri="{FF2B5EF4-FFF2-40B4-BE49-F238E27FC236}">
                  <a16:creationId xmlns:a16="http://schemas.microsoft.com/office/drawing/2014/main" id="{8B580877-E14B-E440-651E-2D800D0D9E3C}"/>
                </a:ext>
              </a:extLst>
            </p:cNvPr>
            <p:cNvCxnSpPr>
              <a:cxnSpLocks/>
            </p:cNvCxnSpPr>
            <p:nvPr/>
          </p:nvCxnSpPr>
          <p:spPr>
            <a:xfrm>
              <a:off x="6049545" y="3576693"/>
              <a:ext cx="237770" cy="141762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Ευθύγραμμο βέλος σύνδεσης 14">
              <a:extLst>
                <a:ext uri="{FF2B5EF4-FFF2-40B4-BE49-F238E27FC236}">
                  <a16:creationId xmlns:a16="http://schemas.microsoft.com/office/drawing/2014/main" id="{D88E589B-10B8-F01D-E7EE-197DA3A3E4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33151" y="3579232"/>
              <a:ext cx="227239" cy="347312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Ευθύγραμμο βέλος σύνδεσης 15">
              <a:extLst>
                <a:ext uri="{FF2B5EF4-FFF2-40B4-BE49-F238E27FC236}">
                  <a16:creationId xmlns:a16="http://schemas.microsoft.com/office/drawing/2014/main" id="{D40759D0-E01D-D9BB-7379-03CAC753D0E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72530" y="3515066"/>
              <a:ext cx="234340" cy="1309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Ευθύγραμμο βέλος σύνδεσης 16">
              <a:extLst>
                <a:ext uri="{FF2B5EF4-FFF2-40B4-BE49-F238E27FC236}">
                  <a16:creationId xmlns:a16="http://schemas.microsoft.com/office/drawing/2014/main" id="{263D2614-F564-19D5-4718-EEF9E4AA44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57695" y="3255668"/>
              <a:ext cx="220390" cy="32313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" name="Ελεύθερη σχεδίαση 12">
              <a:extLst>
                <a:ext uri="{FF2B5EF4-FFF2-40B4-BE49-F238E27FC236}">
                  <a16:creationId xmlns:a16="http://schemas.microsoft.com/office/drawing/2014/main" id="{335C4A52-EF62-F7EE-BFD9-6F7A4DACF328}"/>
                </a:ext>
              </a:extLst>
            </p:cNvPr>
            <p:cNvSpPr/>
            <p:nvPr/>
          </p:nvSpPr>
          <p:spPr>
            <a:xfrm>
              <a:off x="5826125" y="3721441"/>
              <a:ext cx="441325" cy="330200"/>
            </a:xfrm>
            <a:custGeom>
              <a:avLst/>
              <a:gdLst>
                <a:gd name="connsiteX0" fmla="*/ 0 w 441325"/>
                <a:gd name="connsiteY0" fmla="*/ 196850 h 330200"/>
                <a:gd name="connsiteX1" fmla="*/ 238125 w 441325"/>
                <a:gd name="connsiteY1" fmla="*/ 330200 h 330200"/>
                <a:gd name="connsiteX2" fmla="*/ 441325 w 441325"/>
                <a:gd name="connsiteY2" fmla="*/ 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1325" h="330200">
                  <a:moveTo>
                    <a:pt x="0" y="196850"/>
                  </a:moveTo>
                  <a:lnTo>
                    <a:pt x="238125" y="330200"/>
                  </a:lnTo>
                  <a:lnTo>
                    <a:pt x="441325" y="0"/>
                  </a:lnTo>
                </a:path>
              </a:pathLst>
            </a:custGeom>
            <a:noFill/>
            <a:ln w="12700"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1350"/>
            </a:p>
          </p:txBody>
        </p:sp>
        <p:sp>
          <p:nvSpPr>
            <p:cNvPr id="19" name="Πλαίσιο κειμένου 6">
              <a:extLst>
                <a:ext uri="{FF2B5EF4-FFF2-40B4-BE49-F238E27FC236}">
                  <a16:creationId xmlns:a16="http://schemas.microsoft.com/office/drawing/2014/main" id="{E649BE6E-C3EE-8B79-1F02-FFE25E5339BD}"/>
                </a:ext>
              </a:extLst>
            </p:cNvPr>
            <p:cNvSpPr txBox="1"/>
            <p:nvPr/>
          </p:nvSpPr>
          <p:spPr>
            <a:xfrm>
              <a:off x="5881379" y="3644190"/>
              <a:ext cx="238760" cy="2743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68580" tIns="34290" rIns="68580" bIns="3429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l-GR" sz="750" dirty="0"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20" name="Τόξο 19">
              <a:extLst>
                <a:ext uri="{FF2B5EF4-FFF2-40B4-BE49-F238E27FC236}">
                  <a16:creationId xmlns:a16="http://schemas.microsoft.com/office/drawing/2014/main" id="{D07E5E00-0770-5BF3-D083-7BF693FC85D1}"/>
                </a:ext>
              </a:extLst>
            </p:cNvPr>
            <p:cNvSpPr/>
            <p:nvPr/>
          </p:nvSpPr>
          <p:spPr>
            <a:xfrm rot="9416483">
              <a:off x="5973194" y="3595348"/>
              <a:ext cx="154424" cy="104428"/>
            </a:xfrm>
            <a:prstGeom prst="arc">
              <a:avLst>
                <a:gd name="adj1" fmla="val 16200000"/>
                <a:gd name="adj2" fmla="val 21135763"/>
              </a:avLst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l-GR" sz="135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92A5EC7-9DAB-BD47-530F-89C2BC3E6AB9}"/>
                    </a:ext>
                  </a:extLst>
                </p:cNvPr>
                <p:cNvSpPr txBox="1"/>
                <p:nvPr/>
              </p:nvSpPr>
              <p:spPr>
                <a:xfrm>
                  <a:off x="5557524" y="3272317"/>
                  <a:ext cx="353961" cy="3302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9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9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acc>
                      </m:oMath>
                    </m:oMathPara>
                  </a14:m>
                  <a:endParaRPr lang="el-GR" sz="900" dirty="0"/>
                </a:p>
              </p:txBody>
            </p:sp>
          </mc:Choice>
          <mc:Fallback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92A5EC7-9DAB-BD47-530F-89C2BC3E6A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7524" y="3272317"/>
                  <a:ext cx="353961" cy="3302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0B9605F-1768-D950-6942-AEF9B5CD8531}"/>
                    </a:ext>
                  </a:extLst>
                </p:cNvPr>
                <p:cNvSpPr txBox="1"/>
                <p:nvPr/>
              </p:nvSpPr>
              <p:spPr>
                <a:xfrm>
                  <a:off x="5972470" y="3964257"/>
                  <a:ext cx="353961" cy="3302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9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900" i="1">
                                <a:latin typeface="Cambria Math" panose="02040503050406030204" pitchFamily="18" charset="0"/>
                              </a:rPr>
                              <m:t>𝛣</m:t>
                            </m:r>
                          </m:e>
                        </m:acc>
                      </m:oMath>
                    </m:oMathPara>
                  </a14:m>
                  <a:endParaRPr lang="el-GR" sz="900" dirty="0"/>
                </a:p>
              </p:txBody>
            </p:sp>
          </mc:Choice>
          <mc:Fallback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40B9605F-1768-D950-6942-AEF9B5CD85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2470" y="3964257"/>
                  <a:ext cx="353961" cy="3302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7EED8A92-F8E5-E24E-0F52-EF4CAFD0BFD2}"/>
                    </a:ext>
                  </a:extLst>
                </p:cNvPr>
                <p:cNvSpPr txBox="1"/>
                <p:nvPr/>
              </p:nvSpPr>
              <p:spPr>
                <a:xfrm>
                  <a:off x="6233672" y="3552961"/>
                  <a:ext cx="336615" cy="3302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9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9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900" i="1">
                                    <a:latin typeface="Cambria Math" panose="02040503050406030204" pitchFamily="18" charset="0"/>
                                  </a:rPr>
                                  <m:t>𝛣</m:t>
                                </m:r>
                              </m:e>
                            </m:acc>
                          </m:e>
                          <m:sub>
                            <m:r>
                              <a:rPr lang="el-GR" sz="9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l-GR" sz="900" dirty="0"/>
                </a:p>
              </p:txBody>
            </p:sp>
          </mc:Choice>
          <mc:Fallback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7EED8A92-F8E5-E24E-0F52-EF4CAFD0BF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3672" y="3552961"/>
                  <a:ext cx="336615" cy="3302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A2D84AB-5921-0762-C7F9-BA5B29E5A278}"/>
                    </a:ext>
                  </a:extLst>
                </p:cNvPr>
                <p:cNvSpPr txBox="1"/>
                <p:nvPr/>
              </p:nvSpPr>
              <p:spPr>
                <a:xfrm>
                  <a:off x="5532237" y="3734169"/>
                  <a:ext cx="305355" cy="34907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9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900" i="1">
                                    <a:latin typeface="Cambria Math" panose="02040503050406030204" pitchFamily="18" charset="0"/>
                                  </a:rPr>
                                  <m:t>𝛣</m:t>
                                </m:r>
                              </m:e>
                            </m:acc>
                          </m:e>
                          <m:sub>
                            <m:r>
                              <a:rPr lang="en-GB" sz="9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l-GR" sz="900" dirty="0"/>
                </a:p>
              </p:txBody>
            </p:sp>
          </mc:Choice>
          <mc:Fallback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A2D84AB-5921-0762-C7F9-BA5B29E5A2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2237" y="3734169"/>
                  <a:ext cx="305355" cy="349071"/>
                </a:xfrm>
                <a:prstGeom prst="rect">
                  <a:avLst/>
                </a:prstGeom>
                <a:blipFill>
                  <a:blip r:embed="rId7"/>
                  <a:stretch>
                    <a:fillRect r="-5405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4BD0FA8E-52FA-8F39-CA21-DE45A6393EC8}"/>
                    </a:ext>
                  </a:extLst>
                </p:cNvPr>
                <p:cNvSpPr txBox="1"/>
                <p:nvPr/>
              </p:nvSpPr>
              <p:spPr>
                <a:xfrm>
                  <a:off x="6199888" y="3147022"/>
                  <a:ext cx="353961" cy="3302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9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9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oMath>
                    </m:oMathPara>
                  </a14:m>
                  <a:endParaRPr lang="el-GR" sz="900" dirty="0"/>
                </a:p>
              </p:txBody>
            </p:sp>
          </mc:Choice>
          <mc:Fallback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4BD0FA8E-52FA-8F39-CA21-DE45A6393E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9888" y="3147022"/>
                  <a:ext cx="353961" cy="3302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Ομάδα 79">
            <a:extLst>
              <a:ext uri="{FF2B5EF4-FFF2-40B4-BE49-F238E27FC236}">
                <a16:creationId xmlns:a16="http://schemas.microsoft.com/office/drawing/2014/main" id="{321B4541-4F8E-4968-9BEC-C3E1C2706C5D}"/>
              </a:ext>
            </a:extLst>
          </p:cNvPr>
          <p:cNvGrpSpPr/>
          <p:nvPr/>
        </p:nvGrpSpPr>
        <p:grpSpPr>
          <a:xfrm>
            <a:off x="2345988" y="2579539"/>
            <a:ext cx="1116460" cy="872543"/>
            <a:chOff x="6284490" y="3986293"/>
            <a:chExt cx="1488613" cy="1163391"/>
          </a:xfrm>
        </p:grpSpPr>
        <p:sp>
          <p:nvSpPr>
            <p:cNvPr id="75" name="Ορθογώνιο τρίγωνο 74">
              <a:extLst>
                <a:ext uri="{FF2B5EF4-FFF2-40B4-BE49-F238E27FC236}">
                  <a16:creationId xmlns:a16="http://schemas.microsoft.com/office/drawing/2014/main" id="{CF1D5C2A-DDF7-F234-8394-8CC2DAF3D102}"/>
                </a:ext>
              </a:extLst>
            </p:cNvPr>
            <p:cNvSpPr/>
            <p:nvPr/>
          </p:nvSpPr>
          <p:spPr>
            <a:xfrm>
              <a:off x="6284490" y="3986293"/>
              <a:ext cx="1488613" cy="1092378"/>
            </a:xfrm>
            <a:prstGeom prst="rtTriangle">
              <a:avLst/>
            </a:prstGeom>
            <a:solidFill>
              <a:srgbClr val="E2E2E2"/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1350"/>
            </a:p>
          </p:txBody>
        </p:sp>
        <p:sp>
          <p:nvSpPr>
            <p:cNvPr id="78" name="Τόξο 77">
              <a:extLst>
                <a:ext uri="{FF2B5EF4-FFF2-40B4-BE49-F238E27FC236}">
                  <a16:creationId xmlns:a16="http://schemas.microsoft.com/office/drawing/2014/main" id="{2CB7C2E7-72E2-D24D-FAD8-9CFEF73A52C7}"/>
                </a:ext>
              </a:extLst>
            </p:cNvPr>
            <p:cNvSpPr/>
            <p:nvPr/>
          </p:nvSpPr>
          <p:spPr>
            <a:xfrm rot="520225">
              <a:off x="7470128" y="4894713"/>
              <a:ext cx="161665" cy="217632"/>
            </a:xfrm>
            <a:prstGeom prst="arc">
              <a:avLst>
                <a:gd name="adj1" fmla="val 7027611"/>
                <a:gd name="adj2" fmla="val 15083773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1350"/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40474668-9139-15D3-4C88-64099C6A435B}"/>
                </a:ext>
              </a:extLst>
            </p:cNvPr>
            <p:cNvSpPr txBox="1"/>
            <p:nvPr/>
          </p:nvSpPr>
          <p:spPr>
            <a:xfrm>
              <a:off x="7200440" y="4811129"/>
              <a:ext cx="350520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05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</a:p>
          </p:txBody>
        </p:sp>
      </p:grpSp>
      <p:pic>
        <p:nvPicPr>
          <p:cNvPr id="52" name="Εικόνα 51">
            <a:extLst>
              <a:ext uri="{FF2B5EF4-FFF2-40B4-BE49-F238E27FC236}">
                <a16:creationId xmlns:a16="http://schemas.microsoft.com/office/drawing/2014/main" id="{6FCDE7AE-F3AC-0A64-0658-6262CB1EA8A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9498" y="3703120"/>
            <a:ext cx="1034852" cy="754580"/>
          </a:xfrm>
          <a:prstGeom prst="rect">
            <a:avLst/>
          </a:prstGeom>
        </p:spPr>
      </p:pic>
      <p:pic>
        <p:nvPicPr>
          <p:cNvPr id="29" name="Εικόνα 28">
            <a:extLst>
              <a:ext uri="{FF2B5EF4-FFF2-40B4-BE49-F238E27FC236}">
                <a16:creationId xmlns:a16="http://schemas.microsoft.com/office/drawing/2014/main" id="{423B59E8-B36A-6A6C-1354-5AFAB671D83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5321" y="4763166"/>
            <a:ext cx="1160594" cy="570348"/>
          </a:xfrm>
          <a:prstGeom prst="rect">
            <a:avLst/>
          </a:prstGeom>
        </p:spPr>
      </p:pic>
      <p:grpSp>
        <p:nvGrpSpPr>
          <p:cNvPr id="71" name="Ομάδα 70">
            <a:extLst>
              <a:ext uri="{FF2B5EF4-FFF2-40B4-BE49-F238E27FC236}">
                <a16:creationId xmlns:a16="http://schemas.microsoft.com/office/drawing/2014/main" id="{7D262351-33E8-D820-11EB-323E0D9DBEC4}"/>
              </a:ext>
            </a:extLst>
          </p:cNvPr>
          <p:cNvGrpSpPr/>
          <p:nvPr/>
        </p:nvGrpSpPr>
        <p:grpSpPr>
          <a:xfrm>
            <a:off x="2356479" y="3720205"/>
            <a:ext cx="952500" cy="654844"/>
            <a:chOff x="1564106" y="5470328"/>
            <a:chExt cx="1270000" cy="873125"/>
          </a:xfrm>
        </p:grpSpPr>
        <p:sp>
          <p:nvSpPr>
            <p:cNvPr id="50" name="Ορθογώνιο 49">
              <a:extLst>
                <a:ext uri="{FF2B5EF4-FFF2-40B4-BE49-F238E27FC236}">
                  <a16:creationId xmlns:a16="http://schemas.microsoft.com/office/drawing/2014/main" id="{6F4C54D5-AB4A-A9F3-C914-DAE5330B0511}"/>
                </a:ext>
              </a:extLst>
            </p:cNvPr>
            <p:cNvSpPr/>
            <p:nvPr/>
          </p:nvSpPr>
          <p:spPr>
            <a:xfrm>
              <a:off x="1564106" y="5470328"/>
              <a:ext cx="1270000" cy="873125"/>
            </a:xfrm>
            <a:prstGeom prst="rect">
              <a:avLst/>
            </a:prstGeom>
            <a:solidFill>
              <a:srgbClr val="6DE0F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1350"/>
            </a:p>
          </p:txBody>
        </p:sp>
        <p:grpSp>
          <p:nvGrpSpPr>
            <p:cNvPr id="47" name="Ομάδα 46">
              <a:extLst>
                <a:ext uri="{FF2B5EF4-FFF2-40B4-BE49-F238E27FC236}">
                  <a16:creationId xmlns:a16="http://schemas.microsoft.com/office/drawing/2014/main" id="{A99804DD-0CF2-9BB0-BAD8-43B76EAE3550}"/>
                </a:ext>
              </a:extLst>
            </p:cNvPr>
            <p:cNvGrpSpPr/>
            <p:nvPr/>
          </p:nvGrpSpPr>
          <p:grpSpPr>
            <a:xfrm>
              <a:off x="1754125" y="5548178"/>
              <a:ext cx="1030498" cy="778028"/>
              <a:chOff x="4570202" y="3719689"/>
              <a:chExt cx="1030498" cy="778028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86A9BC-82E5-EFAC-46FF-D69C3C5AC40A}"/>
                  </a:ext>
                </a:extLst>
              </p:cNvPr>
              <p:cNvSpPr txBox="1"/>
              <p:nvPr/>
            </p:nvSpPr>
            <p:spPr>
              <a:xfrm>
                <a:off x="5171484" y="4216614"/>
                <a:ext cx="12382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75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</a:p>
            </p:txBody>
          </p:sp>
          <p:sp>
            <p:nvSpPr>
              <p:cNvPr id="27" name="Ορθογώνιο τρίγωνο 26">
                <a:extLst>
                  <a:ext uri="{FF2B5EF4-FFF2-40B4-BE49-F238E27FC236}">
                    <a16:creationId xmlns:a16="http://schemas.microsoft.com/office/drawing/2014/main" id="{2C374B6A-782C-5E1E-4320-973AA50A67ED}"/>
                  </a:ext>
                </a:extLst>
              </p:cNvPr>
              <p:cNvSpPr/>
              <p:nvPr/>
            </p:nvSpPr>
            <p:spPr>
              <a:xfrm>
                <a:off x="4570202" y="3719689"/>
                <a:ext cx="1018616" cy="719884"/>
              </a:xfrm>
              <a:prstGeom prst="rtTriangle">
                <a:avLst/>
              </a:prstGeom>
              <a:solidFill>
                <a:srgbClr val="E2E2E2"/>
              </a:solidFill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1350"/>
              </a:p>
            </p:txBody>
          </p:sp>
          <p:sp>
            <p:nvSpPr>
              <p:cNvPr id="31" name="Ελεύθερη σχεδίαση 30">
                <a:extLst>
                  <a:ext uri="{FF2B5EF4-FFF2-40B4-BE49-F238E27FC236}">
                    <a16:creationId xmlns:a16="http://schemas.microsoft.com/office/drawing/2014/main" id="{D765E493-FF88-E6BD-C14B-8E7C569D7BCF}"/>
                  </a:ext>
                </a:extLst>
              </p:cNvPr>
              <p:cNvSpPr/>
              <p:nvPr/>
            </p:nvSpPr>
            <p:spPr>
              <a:xfrm>
                <a:off x="5339070" y="4287880"/>
                <a:ext cx="243307" cy="151694"/>
              </a:xfrm>
              <a:custGeom>
                <a:avLst/>
                <a:gdLst>
                  <a:gd name="connsiteX0" fmla="*/ 0 w 273050"/>
                  <a:gd name="connsiteY0" fmla="*/ 149225 h 149225"/>
                  <a:gd name="connsiteX1" fmla="*/ 273050 w 273050"/>
                  <a:gd name="connsiteY1" fmla="*/ 146050 h 149225"/>
                  <a:gd name="connsiteX2" fmla="*/ 53975 w 273050"/>
                  <a:gd name="connsiteY2" fmla="*/ 0 h 149225"/>
                  <a:gd name="connsiteX3" fmla="*/ 0 w 273050"/>
                  <a:gd name="connsiteY3" fmla="*/ 149225 h 149225"/>
                  <a:gd name="connsiteX0" fmla="*/ 0 w 273050"/>
                  <a:gd name="connsiteY0" fmla="*/ 149225 h 149225"/>
                  <a:gd name="connsiteX1" fmla="*/ 273050 w 273050"/>
                  <a:gd name="connsiteY1" fmla="*/ 146050 h 149225"/>
                  <a:gd name="connsiteX2" fmla="*/ 53975 w 273050"/>
                  <a:gd name="connsiteY2" fmla="*/ 0 h 149225"/>
                  <a:gd name="connsiteX3" fmla="*/ 6350 w 273050"/>
                  <a:gd name="connsiteY3" fmla="*/ 84807 h 149225"/>
                  <a:gd name="connsiteX4" fmla="*/ 0 w 27305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78457 h 149225"/>
                  <a:gd name="connsiteX4" fmla="*/ 6350 w 27940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66243 h 149225"/>
                  <a:gd name="connsiteX4" fmla="*/ 6350 w 27940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66243 h 149225"/>
                  <a:gd name="connsiteX4" fmla="*/ 6350 w 27940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66243 h 149225"/>
                  <a:gd name="connsiteX4" fmla="*/ 6350 w 279400"/>
                  <a:gd name="connsiteY4" fmla="*/ 149225 h 149225"/>
                  <a:gd name="connsiteX0" fmla="*/ 9645 w 282695"/>
                  <a:gd name="connsiteY0" fmla="*/ 149225 h 149225"/>
                  <a:gd name="connsiteX1" fmla="*/ 282695 w 282695"/>
                  <a:gd name="connsiteY1" fmla="*/ 146050 h 149225"/>
                  <a:gd name="connsiteX2" fmla="*/ 63620 w 282695"/>
                  <a:gd name="connsiteY2" fmla="*/ 0 h 149225"/>
                  <a:gd name="connsiteX3" fmla="*/ 3295 w 282695"/>
                  <a:gd name="connsiteY3" fmla="*/ 66243 h 149225"/>
                  <a:gd name="connsiteX4" fmla="*/ 9645 w 282695"/>
                  <a:gd name="connsiteY4" fmla="*/ 149225 h 149225"/>
                  <a:gd name="connsiteX0" fmla="*/ 9645 w 282695"/>
                  <a:gd name="connsiteY0" fmla="*/ 149225 h 149225"/>
                  <a:gd name="connsiteX1" fmla="*/ 282695 w 282695"/>
                  <a:gd name="connsiteY1" fmla="*/ 146050 h 149225"/>
                  <a:gd name="connsiteX2" fmla="*/ 63620 w 282695"/>
                  <a:gd name="connsiteY2" fmla="*/ 0 h 149225"/>
                  <a:gd name="connsiteX3" fmla="*/ 3295 w 282695"/>
                  <a:gd name="connsiteY3" fmla="*/ 66243 h 149225"/>
                  <a:gd name="connsiteX4" fmla="*/ 9645 w 282695"/>
                  <a:gd name="connsiteY4" fmla="*/ 149225 h 149225"/>
                  <a:gd name="connsiteX0" fmla="*/ 9645 w 282695"/>
                  <a:gd name="connsiteY0" fmla="*/ 149225 h 149225"/>
                  <a:gd name="connsiteX1" fmla="*/ 282695 w 282695"/>
                  <a:gd name="connsiteY1" fmla="*/ 146050 h 149225"/>
                  <a:gd name="connsiteX2" fmla="*/ 63620 w 282695"/>
                  <a:gd name="connsiteY2" fmla="*/ 0 h 149225"/>
                  <a:gd name="connsiteX3" fmla="*/ 3295 w 282695"/>
                  <a:gd name="connsiteY3" fmla="*/ 66243 h 149225"/>
                  <a:gd name="connsiteX4" fmla="*/ 9645 w 282695"/>
                  <a:gd name="connsiteY4" fmla="*/ 149225 h 149225"/>
                  <a:gd name="connsiteX0" fmla="*/ 11294 w 284344"/>
                  <a:gd name="connsiteY0" fmla="*/ 149225 h 149225"/>
                  <a:gd name="connsiteX1" fmla="*/ 284344 w 284344"/>
                  <a:gd name="connsiteY1" fmla="*/ 146050 h 149225"/>
                  <a:gd name="connsiteX2" fmla="*/ 65269 w 284344"/>
                  <a:gd name="connsiteY2" fmla="*/ 0 h 149225"/>
                  <a:gd name="connsiteX3" fmla="*/ 3015 w 284344"/>
                  <a:gd name="connsiteY3" fmla="*/ 73877 h 149225"/>
                  <a:gd name="connsiteX4" fmla="*/ 11294 w 284344"/>
                  <a:gd name="connsiteY4" fmla="*/ 149225 h 149225"/>
                  <a:gd name="connsiteX0" fmla="*/ 11294 w 284344"/>
                  <a:gd name="connsiteY0" fmla="*/ 149225 h 149225"/>
                  <a:gd name="connsiteX1" fmla="*/ 284344 w 284344"/>
                  <a:gd name="connsiteY1" fmla="*/ 146050 h 149225"/>
                  <a:gd name="connsiteX2" fmla="*/ 65269 w 284344"/>
                  <a:gd name="connsiteY2" fmla="*/ 0 h 149225"/>
                  <a:gd name="connsiteX3" fmla="*/ 3015 w 284344"/>
                  <a:gd name="connsiteY3" fmla="*/ 73877 h 149225"/>
                  <a:gd name="connsiteX4" fmla="*/ 11294 w 284344"/>
                  <a:gd name="connsiteY4" fmla="*/ 149225 h 149225"/>
                  <a:gd name="connsiteX0" fmla="*/ 11294 w 284344"/>
                  <a:gd name="connsiteY0" fmla="*/ 149225 h 149225"/>
                  <a:gd name="connsiteX1" fmla="*/ 284344 w 284344"/>
                  <a:gd name="connsiteY1" fmla="*/ 146050 h 149225"/>
                  <a:gd name="connsiteX2" fmla="*/ 65269 w 284344"/>
                  <a:gd name="connsiteY2" fmla="*/ 0 h 149225"/>
                  <a:gd name="connsiteX3" fmla="*/ 3015 w 284344"/>
                  <a:gd name="connsiteY3" fmla="*/ 64716 h 149225"/>
                  <a:gd name="connsiteX4" fmla="*/ 11294 w 284344"/>
                  <a:gd name="connsiteY4" fmla="*/ 149225 h 149225"/>
                  <a:gd name="connsiteX0" fmla="*/ 13719 w 286769"/>
                  <a:gd name="connsiteY0" fmla="*/ 149225 h 149225"/>
                  <a:gd name="connsiteX1" fmla="*/ 286769 w 286769"/>
                  <a:gd name="connsiteY1" fmla="*/ 146050 h 149225"/>
                  <a:gd name="connsiteX2" fmla="*/ 67694 w 286769"/>
                  <a:gd name="connsiteY2" fmla="*/ 0 h 149225"/>
                  <a:gd name="connsiteX3" fmla="*/ 5440 w 286769"/>
                  <a:gd name="connsiteY3" fmla="*/ 64716 h 149225"/>
                  <a:gd name="connsiteX4" fmla="*/ 13719 w 286769"/>
                  <a:gd name="connsiteY4" fmla="*/ 149225 h 149225"/>
                  <a:gd name="connsiteX0" fmla="*/ 10519 w 283569"/>
                  <a:gd name="connsiteY0" fmla="*/ 149225 h 149225"/>
                  <a:gd name="connsiteX1" fmla="*/ 283569 w 283569"/>
                  <a:gd name="connsiteY1" fmla="*/ 146050 h 149225"/>
                  <a:gd name="connsiteX2" fmla="*/ 64494 w 283569"/>
                  <a:gd name="connsiteY2" fmla="*/ 0 h 149225"/>
                  <a:gd name="connsiteX3" fmla="*/ 2240 w 283569"/>
                  <a:gd name="connsiteY3" fmla="*/ 64716 h 149225"/>
                  <a:gd name="connsiteX4" fmla="*/ 10519 w 283569"/>
                  <a:gd name="connsiteY4" fmla="*/ 149225 h 149225"/>
                  <a:gd name="connsiteX0" fmla="*/ 10519 w 283569"/>
                  <a:gd name="connsiteY0" fmla="*/ 149225 h 149225"/>
                  <a:gd name="connsiteX1" fmla="*/ 283569 w 283569"/>
                  <a:gd name="connsiteY1" fmla="*/ 146050 h 149225"/>
                  <a:gd name="connsiteX2" fmla="*/ 64494 w 283569"/>
                  <a:gd name="connsiteY2" fmla="*/ 0 h 149225"/>
                  <a:gd name="connsiteX3" fmla="*/ 2240 w 283569"/>
                  <a:gd name="connsiteY3" fmla="*/ 64716 h 149225"/>
                  <a:gd name="connsiteX4" fmla="*/ 10519 w 283569"/>
                  <a:gd name="connsiteY4" fmla="*/ 149225 h 149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3569" h="149225">
                    <a:moveTo>
                      <a:pt x="10519" y="149225"/>
                    </a:moveTo>
                    <a:lnTo>
                      <a:pt x="283569" y="146050"/>
                    </a:lnTo>
                    <a:lnTo>
                      <a:pt x="64494" y="0"/>
                    </a:lnTo>
                    <a:cubicBezTo>
                      <a:pt x="33564" y="18987"/>
                      <a:pt x="15811" y="18247"/>
                      <a:pt x="2240" y="64716"/>
                    </a:cubicBezTo>
                    <a:cubicBezTo>
                      <a:pt x="-5289" y="110698"/>
                      <a:pt x="8402" y="121564"/>
                      <a:pt x="10519" y="149225"/>
                    </a:cubicBezTo>
                    <a:close/>
                  </a:path>
                </a:pathLst>
              </a:cu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1350" dirty="0"/>
              </a:p>
            </p:txBody>
          </p:sp>
          <p:sp>
            <p:nvSpPr>
              <p:cNvPr id="33" name="Ελεύθερη σχεδίαση 32">
                <a:extLst>
                  <a:ext uri="{FF2B5EF4-FFF2-40B4-BE49-F238E27FC236}">
                    <a16:creationId xmlns:a16="http://schemas.microsoft.com/office/drawing/2014/main" id="{413156A2-CD0A-0B56-81B5-3CA7DC54B319}"/>
                  </a:ext>
                </a:extLst>
              </p:cNvPr>
              <p:cNvSpPr/>
              <p:nvPr/>
            </p:nvSpPr>
            <p:spPr>
              <a:xfrm>
                <a:off x="5337312" y="4286513"/>
                <a:ext cx="50662" cy="153765"/>
              </a:xfrm>
              <a:custGeom>
                <a:avLst/>
                <a:gdLst>
                  <a:gd name="connsiteX0" fmla="*/ 42980 w 42980"/>
                  <a:gd name="connsiteY0" fmla="*/ 0 h 158750"/>
                  <a:gd name="connsiteX1" fmla="*/ 4880 w 42980"/>
                  <a:gd name="connsiteY1" fmla="*/ 82550 h 158750"/>
                  <a:gd name="connsiteX2" fmla="*/ 1705 w 42980"/>
                  <a:gd name="connsiteY2" fmla="*/ 158750 h 158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2980" h="158750">
                    <a:moveTo>
                      <a:pt x="42980" y="0"/>
                    </a:moveTo>
                    <a:cubicBezTo>
                      <a:pt x="27369" y="28046"/>
                      <a:pt x="11759" y="56092"/>
                      <a:pt x="4880" y="82550"/>
                    </a:cubicBezTo>
                    <a:cubicBezTo>
                      <a:pt x="-1999" y="109008"/>
                      <a:pt x="-147" y="133879"/>
                      <a:pt x="1705" y="15875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1350"/>
              </a:p>
            </p:txBody>
          </p:sp>
          <p:sp>
            <p:nvSpPr>
              <p:cNvPr id="43" name="Ελεύθερη σχεδίαση 42">
                <a:extLst>
                  <a:ext uri="{FF2B5EF4-FFF2-40B4-BE49-F238E27FC236}">
                    <a16:creationId xmlns:a16="http://schemas.microsoft.com/office/drawing/2014/main" id="{145F0CAD-C9EB-D303-1A58-5A1E2A190BFC}"/>
                  </a:ext>
                </a:extLst>
              </p:cNvPr>
              <p:cNvSpPr/>
              <p:nvPr/>
            </p:nvSpPr>
            <p:spPr>
              <a:xfrm>
                <a:off x="5340350" y="4279900"/>
                <a:ext cx="260350" cy="161925"/>
              </a:xfrm>
              <a:custGeom>
                <a:avLst/>
                <a:gdLst>
                  <a:gd name="connsiteX0" fmla="*/ 0 w 260350"/>
                  <a:gd name="connsiteY0" fmla="*/ 161925 h 161925"/>
                  <a:gd name="connsiteX1" fmla="*/ 260350 w 260350"/>
                  <a:gd name="connsiteY1" fmla="*/ 152400 h 161925"/>
                  <a:gd name="connsiteX2" fmla="*/ 25400 w 260350"/>
                  <a:gd name="connsiteY2" fmla="*/ 0 h 1619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0350" h="161925">
                    <a:moveTo>
                      <a:pt x="0" y="161925"/>
                    </a:moveTo>
                    <a:lnTo>
                      <a:pt x="260350" y="152400"/>
                    </a:lnTo>
                    <a:lnTo>
                      <a:pt x="25400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135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C4EF9B5-DE83-74E2-90C4-3287A18D1CC6}"/>
                  </a:ext>
                </a:extLst>
              </p:cNvPr>
              <p:cNvSpPr txBox="1"/>
              <p:nvPr/>
            </p:nvSpPr>
            <p:spPr>
              <a:xfrm>
                <a:off x="5154920" y="4212937"/>
                <a:ext cx="165827" cy="284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788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6319684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Σχήματα" id="{0EE26979-444B-4D46-BC99-63A739EA2768}" vid="{440ADBC1-FBCD-A64B-ABAB-E8DE064C53C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Θέμα του Office</Template>
  <TotalTime>268</TotalTime>
  <Words>16</Words>
  <Application>Microsoft Office PowerPoint</Application>
  <PresentationFormat>Προβολή στην οθόνη (4:3)</PresentationFormat>
  <Paragraphs>16</Paragraphs>
  <Slides>3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</vt:i4>
      </vt:variant>
    </vt:vector>
  </HeadingPairs>
  <TitlesOfParts>
    <vt:vector size="10" baseType="lpstr">
      <vt:lpstr>Aptos</vt:lpstr>
      <vt:lpstr>Aptos Display</vt:lpstr>
      <vt:lpstr>Arial</vt:lpstr>
      <vt:lpstr>Cambria Math</vt:lpstr>
      <vt:lpstr>Times New Roman</vt:lpstr>
      <vt:lpstr>Θέμα του Office</vt:lpstr>
      <vt:lpstr>Equation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Dionisis Margaris</dc:creator>
  <cp:lastModifiedBy>Dionisis Margaris</cp:lastModifiedBy>
  <cp:revision>12</cp:revision>
  <dcterms:created xsi:type="dcterms:W3CDTF">2025-03-02T18:13:16Z</dcterms:created>
  <dcterms:modified xsi:type="dcterms:W3CDTF">2025-03-04T05:15:24Z</dcterms:modified>
</cp:coreProperties>
</file>